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7C7" w:rsidRDefault="003D092A" w:rsidP="00B31197"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0B7DCD56" wp14:editId="743B206D">
                <wp:simplePos x="0" y="0"/>
                <wp:positionH relativeFrom="column">
                  <wp:posOffset>4525010</wp:posOffset>
                </wp:positionH>
                <wp:positionV relativeFrom="paragraph">
                  <wp:posOffset>-239395</wp:posOffset>
                </wp:positionV>
                <wp:extent cx="1764665" cy="1403985"/>
                <wp:effectExtent l="0" t="0" r="0" b="0"/>
                <wp:wrapNone/>
                <wp:docPr id="4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46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>
                            <w:r>
                              <w:rPr>
                                <w:rFonts w:hint="eastAsia"/>
                              </w:rPr>
                              <w:t xml:space="preserve">2018/05/27 </w:t>
                            </w:r>
                            <w:r>
                              <w:rPr>
                                <w:rFonts w:hint="eastAsia"/>
                              </w:rPr>
                              <w:t>堀部　和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left:0;text-align:left;margin-left:356.3pt;margin-top:-18.85pt;width:138.95pt;height:110.55pt;z-index:251717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" filled="f" stroked="f">
                <v:textbox style="mso-fit-shape-to-text:t">
                  <w:txbxContent>
                    <w:p w:rsidR="00F31FED" w:rsidRDefault="00F31FED">
                      <w:r>
                        <w:rPr>
                          <w:rFonts w:hint="eastAsia"/>
                        </w:rPr>
                        <w:t xml:space="preserve">2018/05/27 </w:t>
                      </w:r>
                      <w:r>
                        <w:rPr>
                          <w:rFonts w:hint="eastAsia"/>
                        </w:rPr>
                        <w:t>堀部　和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664C33E2" wp14:editId="146F4384">
                <wp:simplePos x="0" y="0"/>
                <wp:positionH relativeFrom="column">
                  <wp:posOffset>4035425</wp:posOffset>
                </wp:positionH>
                <wp:positionV relativeFrom="paragraph">
                  <wp:posOffset>66040</wp:posOffset>
                </wp:positionV>
                <wp:extent cx="2258060" cy="2392680"/>
                <wp:effectExtent l="0" t="0" r="8890" b="7620"/>
                <wp:wrapTight wrapText="bothSides">
                  <wp:wrapPolygon edited="0">
                    <wp:start x="10205" y="0"/>
                    <wp:lineTo x="8018" y="516"/>
                    <wp:lineTo x="3462" y="2236"/>
                    <wp:lineTo x="3462" y="3096"/>
                    <wp:lineTo x="2733" y="3955"/>
                    <wp:lineTo x="1276" y="5847"/>
                    <wp:lineTo x="364" y="8599"/>
                    <wp:lineTo x="364" y="11350"/>
                    <wp:lineTo x="1276" y="14102"/>
                    <wp:lineTo x="3098" y="16854"/>
                    <wp:lineTo x="3280" y="17369"/>
                    <wp:lineTo x="8200" y="19605"/>
                    <wp:lineTo x="9294" y="19605"/>
                    <wp:lineTo x="16218" y="21497"/>
                    <wp:lineTo x="21503" y="21497"/>
                    <wp:lineTo x="21503" y="18745"/>
                    <wp:lineTo x="18405" y="16854"/>
                    <wp:lineTo x="20227" y="14102"/>
                    <wp:lineTo x="21138" y="11350"/>
                    <wp:lineTo x="21138" y="8599"/>
                    <wp:lineTo x="20227" y="5847"/>
                    <wp:lineTo x="18769" y="3783"/>
                    <wp:lineTo x="18405" y="2408"/>
                    <wp:lineTo x="13485" y="516"/>
                    <wp:lineTo x="11298" y="0"/>
                    <wp:lineTo x="10205" y="0"/>
                  </wp:wrapPolygon>
                </wp:wrapTight>
                <wp:docPr id="26" name="グループ化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8060" cy="2392680"/>
                          <a:chOff x="0" y="0"/>
                          <a:chExt cx="2258225" cy="2393094"/>
                        </a:xfrm>
                      </wpg:grpSpPr>
                      <wps:wsp>
                        <wps:cNvPr id="14" name="テキスト ボックス 14"/>
                        <wps:cNvSpPr txBox="1"/>
                        <wps:spPr>
                          <a:xfrm>
                            <a:off x="1741335" y="2067339"/>
                            <a:ext cx="516890" cy="3257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31FED" w:rsidRDefault="00F31FED">
                              <w:r>
                                <w:rPr>
                                  <w:rFonts w:hint="eastAsia"/>
                                </w:rPr>
                                <w:t>図１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" name="図 2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8170" cy="2250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26" o:spid="_x0000_s1027" style="position:absolute;left:0;text-align:left;margin-left:317.75pt;margin-top:5.2pt;width:177.8pt;height:188.4pt;z-index:251665920" coordsize="22582,239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">
                <v:shape id="テキスト ボックス 14" o:spid="_x0000_s1028" type="#_x0000_t202" style="position:absolute;left:17413;top:20673;width:5169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hB28MA&#10;AADbAAAADwAAAGRycy9kb3ducmV2LnhtbERPS2vCQBC+C/0PyxR6kbrx1Up0FZE+xJumKt6G7DQJ&#10;zc6G7DZJ/31XELzNx/ecxaozpWiodoVlBcNBBII4tbrgTMFX8v48A+E8ssbSMin4Iwer5UNvgbG2&#10;Le+pOfhMhBB2MSrIva9iKV2ak0E3sBVx4L5tbdAHWGdS19iGcFPKURS9SIMFh4YcK9rklP4cfo2C&#10;Sz8771z3cWzH03H19tkkryedKPX02K3nIDx1/i6+ubc6zJ/A9Zdw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hB28MAAADbAAAADwAAAAAAAAAAAAAAAACYAgAAZHJzL2Rv&#10;d25yZXYueG1sUEsFBgAAAAAEAAQA9QAAAIgDAAAAAA==&#10;" fillcolor="white [3201]" stroked="f" strokeweight=".5pt">
                  <v:textbox>
                    <w:txbxContent>
                      <w:p w:rsidR="00F31FED" w:rsidRDefault="00F31FED">
                        <w:r>
                          <w:rPr>
                            <w:rFonts w:hint="eastAsia"/>
                          </w:rPr>
                          <w:t>図１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24" o:spid="_x0000_s1029" type="#_x0000_t75" style="position:absolute;width:22581;height:225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irsfDAAAA2wAAAA8AAABkcnMvZG93bnJldi54bWxEj0+LwjAUxO+C3yE8wZtN1UWkaxQRunoT&#10;/4C7t0fzti02L90mat1PbwTB4zAzv2Fmi9ZU4kqNKy0rGEYxCOLM6pJzBcdDOpiCcB5ZY2WZFNzJ&#10;wWLe7cww0fbGO7rufS4ChF2CCgrv60RKlxVk0EW2Jg7er20M+iCbXOoGbwFuKjmK44k0WHJYKLCm&#10;VUHZeX8xCk75N27+tib9+Zr8Y1ntximma6X6vXb5CcJT69/hV3ujFYw+4Pkl/AA5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uKux8MAAADbAAAADwAAAAAAAAAAAAAAAACf&#10;AgAAZHJzL2Rvd25yZXYueG1sUEsFBgAAAAAEAAQA9wAAAI8DAAAAAA==&#10;">
                  <v:imagedata r:id="rId9" o:title=""/>
                  <v:path arrowok="t"/>
                </v:shape>
                <w10:wrap type="tight"/>
              </v:group>
            </w:pict>
          </mc:Fallback>
        </mc:AlternateContent>
      </w:r>
      <w:r w:rsidR="00ED334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2BC32FB" wp14:editId="38FCC7C3">
                <wp:simplePos x="0" y="0"/>
                <wp:positionH relativeFrom="column">
                  <wp:posOffset>-9939</wp:posOffset>
                </wp:positionH>
                <wp:positionV relativeFrom="paragraph">
                  <wp:posOffset>63610</wp:posOffset>
                </wp:positionV>
                <wp:extent cx="3696970" cy="516835"/>
                <wp:effectExtent l="0" t="0" r="17780" b="17145"/>
                <wp:wrapNone/>
                <wp:docPr id="3" name="AutoShape 4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96970" cy="5168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Pr="00ED334B" w:rsidRDefault="00F31FED" w:rsidP="00171C66">
                            <w:pPr>
                              <w:jc w:val="center"/>
                              <w:rPr>
                                <w:sz w:val="28"/>
                                <w:szCs w:val="26"/>
                              </w:rPr>
                            </w:pPr>
                            <w:r w:rsidRPr="0099384E">
                              <w:rPr>
                                <w:rFonts w:hint="eastAsia"/>
                                <w:b/>
                                <w:sz w:val="28"/>
                                <w:szCs w:val="26"/>
                              </w:rPr>
                              <w:t>球面三角形の定理</w:t>
                            </w:r>
                            <w:r w:rsidRPr="00ED334B">
                              <w:rPr>
                                <w:rFonts w:hint="eastAsia"/>
                                <w:sz w:val="28"/>
                                <w:szCs w:val="26"/>
                              </w:rPr>
                              <w:t xml:space="preserve">　　</w:t>
                            </w:r>
                            <w:r w:rsidRPr="00ED334B">
                              <w:rPr>
                                <w:rFonts w:hint="eastAsia"/>
                                <w:sz w:val="28"/>
                                <w:szCs w:val="26"/>
                              </w:rPr>
                              <w:t xml:space="preserve"> </w:t>
                            </w:r>
                            <w:r w:rsidRPr="00ED334B">
                              <w:rPr>
                                <w:rFonts w:hint="eastAsia"/>
                                <w:sz w:val="28"/>
                                <w:szCs w:val="26"/>
                              </w:rPr>
                              <w:t>高校生に向けて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402" o:spid="_x0000_s1030" style="position:absolute;left:0;text-align:left;margin-left:-.8pt;margin-top:5pt;width:291.1pt;height:40.7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">
                <v:textbox inset="5.85pt,.7pt,5.85pt,.7pt">
                  <w:txbxContent>
                    <w:p w:rsidR="00F31FED" w:rsidRPr="00ED334B" w:rsidRDefault="00F31FED" w:rsidP="00171C66">
                      <w:pPr>
                        <w:jc w:val="center"/>
                        <w:rPr>
                          <w:sz w:val="28"/>
                          <w:szCs w:val="26"/>
                        </w:rPr>
                      </w:pPr>
                      <w:r w:rsidRPr="0099384E">
                        <w:rPr>
                          <w:rFonts w:hint="eastAsia"/>
                          <w:b/>
                          <w:sz w:val="28"/>
                          <w:szCs w:val="26"/>
                        </w:rPr>
                        <w:t>球面三角形の定理</w:t>
                      </w:r>
                      <w:r w:rsidRPr="00ED334B">
                        <w:rPr>
                          <w:rFonts w:hint="eastAsia"/>
                          <w:sz w:val="28"/>
                          <w:szCs w:val="26"/>
                        </w:rPr>
                        <w:t xml:space="preserve">　　</w:t>
                      </w:r>
                      <w:r w:rsidRPr="00ED334B">
                        <w:rPr>
                          <w:rFonts w:hint="eastAsia"/>
                          <w:sz w:val="28"/>
                          <w:szCs w:val="26"/>
                        </w:rPr>
                        <w:t xml:space="preserve"> </w:t>
                      </w:r>
                      <w:r w:rsidRPr="00ED334B">
                        <w:rPr>
                          <w:rFonts w:hint="eastAsia"/>
                          <w:sz w:val="28"/>
                          <w:szCs w:val="26"/>
                        </w:rPr>
                        <w:t>高校生に向けて</w:t>
                      </w:r>
                    </w:p>
                  </w:txbxContent>
                </v:textbox>
              </v:roundrect>
            </w:pict>
          </mc:Fallback>
        </mc:AlternateContent>
      </w:r>
    </w:p>
    <w:p w:rsidR="007B5ACD" w:rsidRDefault="007B5ACD" w:rsidP="00B31197"/>
    <w:p w:rsidR="00ED334B" w:rsidRDefault="00ED334B" w:rsidP="00393999"/>
    <w:p w:rsidR="00DD612C" w:rsidRDefault="00393999" w:rsidP="00393999">
      <w:r>
        <w:rPr>
          <w:rFonts w:hint="eastAsia"/>
        </w:rPr>
        <w:t>［球面幾何学］</w:t>
      </w:r>
      <w:r w:rsidR="00FE3B04">
        <w:rPr>
          <w:rFonts w:hint="eastAsia"/>
        </w:rPr>
        <w:t>（図</w:t>
      </w:r>
      <w:r w:rsidR="00E11BFA">
        <w:rPr>
          <w:rFonts w:hint="eastAsia"/>
        </w:rPr>
        <w:t>１</w:t>
      </w:r>
      <w:r w:rsidR="00FE3B04">
        <w:rPr>
          <w:rFonts w:hint="eastAsia"/>
        </w:rPr>
        <w:t>参照）</w:t>
      </w:r>
    </w:p>
    <w:p w:rsidR="00393999" w:rsidRDefault="00DD612C" w:rsidP="00393999">
      <w:r>
        <w:rPr>
          <w:rFonts w:hint="eastAsia"/>
        </w:rPr>
        <w:t>（０）半径</w:t>
      </w:r>
      <w:r>
        <w:rPr>
          <w:rFonts w:hint="eastAsia"/>
        </w:rPr>
        <w:t>1</w:t>
      </w:r>
      <w:r>
        <w:rPr>
          <w:rFonts w:hint="eastAsia"/>
        </w:rPr>
        <w:t>の</w:t>
      </w:r>
      <w:r w:rsidR="00393999">
        <w:rPr>
          <w:rFonts w:hint="eastAsia"/>
        </w:rPr>
        <w:t>球の中心を</w:t>
      </w:r>
      <w:r w:rsidR="00393999">
        <w:rPr>
          <w:rFonts w:hint="eastAsia"/>
        </w:rPr>
        <w:t>O</w:t>
      </w:r>
      <w:r w:rsidR="00393999">
        <w:rPr>
          <w:rFonts w:hint="eastAsia"/>
        </w:rPr>
        <w:t>と</w:t>
      </w:r>
      <w:r w:rsidR="00FE3B04">
        <w:rPr>
          <w:rFonts w:hint="eastAsia"/>
        </w:rPr>
        <w:t>し，球面</w:t>
      </w:r>
      <w:r w:rsidR="00FE3B04">
        <w:rPr>
          <w:rFonts w:hint="eastAsia"/>
        </w:rPr>
        <w:t>O</w:t>
      </w:r>
      <w:r w:rsidR="00FE3B04">
        <w:rPr>
          <w:rFonts w:hint="eastAsia"/>
        </w:rPr>
        <w:t>上の点を考察する</w:t>
      </w:r>
      <w:r w:rsidR="00393999">
        <w:rPr>
          <w:rFonts w:hint="eastAsia"/>
        </w:rPr>
        <w:t>。</w:t>
      </w:r>
    </w:p>
    <w:p w:rsidR="00476B45" w:rsidRDefault="00393999" w:rsidP="001177EF">
      <w:r>
        <w:rPr>
          <w:rFonts w:hint="eastAsia"/>
        </w:rPr>
        <w:t>（１）球面上の２点</w:t>
      </w:r>
      <w:r>
        <w:rPr>
          <w:rFonts w:hint="eastAsia"/>
        </w:rPr>
        <w:t>A,B</w:t>
      </w:r>
      <w:r>
        <w:rPr>
          <w:rFonts w:hint="eastAsia"/>
        </w:rPr>
        <w:t>に対して，２点</w:t>
      </w:r>
      <w:r>
        <w:rPr>
          <w:rFonts w:hint="eastAsia"/>
        </w:rPr>
        <w:t>AB</w:t>
      </w:r>
      <w:r>
        <w:rPr>
          <w:rFonts w:hint="eastAsia"/>
        </w:rPr>
        <w:t>を通る大円を直線</w:t>
      </w:r>
    </w:p>
    <w:p w:rsidR="00393999" w:rsidRPr="00393999" w:rsidRDefault="00393999" w:rsidP="00DD612C">
      <w:pPr>
        <w:ind w:firstLineChars="300" w:firstLine="630"/>
      </w:pPr>
      <w:r>
        <w:rPr>
          <w:rFonts w:hint="eastAsia"/>
        </w:rPr>
        <w:t>AB</w:t>
      </w:r>
      <w:r>
        <w:rPr>
          <w:rFonts w:hint="eastAsia"/>
        </w:rPr>
        <w:t>とする。</w:t>
      </w:r>
    </w:p>
    <w:p w:rsidR="001177EF" w:rsidRDefault="00393999" w:rsidP="00B31197">
      <w:r>
        <w:rPr>
          <w:rFonts w:hint="eastAsia"/>
        </w:rPr>
        <w:t>（２）</w:t>
      </w:r>
      <w:r w:rsidR="00491934">
        <w:rPr>
          <w:rFonts w:hint="eastAsia"/>
        </w:rPr>
        <w:t>２</w:t>
      </w:r>
      <w:r>
        <w:rPr>
          <w:rFonts w:hint="eastAsia"/>
        </w:rPr>
        <w:t>直線</w:t>
      </w:r>
      <w:r>
        <w:rPr>
          <w:rFonts w:hint="eastAsia"/>
        </w:rPr>
        <w:t>A</w:t>
      </w:r>
      <w:r w:rsidR="00FE3B04">
        <w:rPr>
          <w:rFonts w:hint="eastAsia"/>
        </w:rPr>
        <w:t>B</w:t>
      </w:r>
      <w:r w:rsidR="00491934">
        <w:rPr>
          <w:rFonts w:hint="eastAsia"/>
        </w:rPr>
        <w:t>，</w:t>
      </w:r>
      <w:r w:rsidR="00FE3B04">
        <w:rPr>
          <w:rFonts w:hint="eastAsia"/>
        </w:rPr>
        <w:t>A</w:t>
      </w:r>
      <w:r>
        <w:rPr>
          <w:rFonts w:hint="eastAsia"/>
        </w:rPr>
        <w:t>C</w:t>
      </w:r>
      <w:r w:rsidR="001177EF">
        <w:rPr>
          <w:rFonts w:hint="eastAsia"/>
        </w:rPr>
        <w:t>のなす角</w:t>
      </w:r>
      <w:r>
        <w:rPr>
          <w:rFonts w:hint="eastAsia"/>
        </w:rPr>
        <w:t>は、</w:t>
      </w:r>
      <w:r w:rsidR="00491934">
        <w:rPr>
          <w:rFonts w:hint="eastAsia"/>
        </w:rPr>
        <w:t>２平面</w:t>
      </w:r>
      <w:r w:rsidR="00491934">
        <w:rPr>
          <w:rFonts w:hint="eastAsia"/>
        </w:rPr>
        <w:t>OAB</w:t>
      </w:r>
      <w:r w:rsidR="00491934">
        <w:rPr>
          <w:rFonts w:hint="eastAsia"/>
        </w:rPr>
        <w:t>，</w:t>
      </w:r>
      <w:r w:rsidR="00491934">
        <w:rPr>
          <w:rFonts w:hint="eastAsia"/>
        </w:rPr>
        <w:t>OBC</w:t>
      </w:r>
      <w:r w:rsidR="00491934">
        <w:rPr>
          <w:rFonts w:hint="eastAsia"/>
        </w:rPr>
        <w:t>の</w:t>
      </w:r>
      <w:r w:rsidR="001177EF">
        <w:rPr>
          <w:rFonts w:hint="eastAsia"/>
        </w:rPr>
        <w:t>なす角</w:t>
      </w:r>
    </w:p>
    <w:p w:rsidR="001177EF" w:rsidRDefault="00491934" w:rsidP="001177EF">
      <w:pPr>
        <w:ind w:firstLineChars="200" w:firstLine="420"/>
      </w:pPr>
      <w:r>
        <w:rPr>
          <w:rFonts w:hint="eastAsia"/>
        </w:rPr>
        <w:t>と</w:t>
      </w:r>
      <w:r w:rsidR="001177EF">
        <w:rPr>
          <w:rFonts w:hint="eastAsia"/>
        </w:rPr>
        <w:t>する。</w:t>
      </w:r>
      <w:r w:rsidR="00FE3B04">
        <w:rPr>
          <w:rFonts w:hint="eastAsia"/>
        </w:rPr>
        <w:t>これは，直線（大円）</w:t>
      </w:r>
      <w:r w:rsidR="00FE3B04">
        <w:rPr>
          <w:rFonts w:hint="eastAsia"/>
        </w:rPr>
        <w:t>AB</w:t>
      </w:r>
      <w:r w:rsidR="00FE3B04">
        <w:rPr>
          <w:rFonts w:hint="eastAsia"/>
        </w:rPr>
        <w:t>，</w:t>
      </w:r>
      <w:r w:rsidR="00FE3B04">
        <w:rPr>
          <w:rFonts w:hint="eastAsia"/>
        </w:rPr>
        <w:t>AC</w:t>
      </w:r>
      <w:r w:rsidR="00FE3B04">
        <w:rPr>
          <w:rFonts w:hint="eastAsia"/>
        </w:rPr>
        <w:t>の点</w:t>
      </w:r>
      <w:r w:rsidR="00FE3B04">
        <w:rPr>
          <w:rFonts w:hint="eastAsia"/>
        </w:rPr>
        <w:t>A</w:t>
      </w:r>
      <w:r w:rsidR="00FE3B04">
        <w:rPr>
          <w:rFonts w:hint="eastAsia"/>
        </w:rPr>
        <w:t>における</w:t>
      </w:r>
      <w:r>
        <w:rPr>
          <w:rFonts w:hint="eastAsia"/>
        </w:rPr>
        <w:t>接線</w:t>
      </w:r>
      <w:r w:rsidR="00FE3B04">
        <w:rPr>
          <w:rFonts w:hint="eastAsia"/>
        </w:rPr>
        <w:t>ベ</w:t>
      </w:r>
    </w:p>
    <w:p w:rsidR="00491934" w:rsidRPr="00491934" w:rsidRDefault="00FE3B04" w:rsidP="001177EF">
      <w:pPr>
        <w:ind w:firstLineChars="200" w:firstLine="420"/>
      </w:pPr>
      <w:r>
        <w:rPr>
          <w:rFonts w:hint="eastAsia"/>
        </w:rPr>
        <w:t>クトル</w:t>
      </w:r>
      <w:r w:rsidR="00491934">
        <w:rPr>
          <w:rFonts w:hint="eastAsia"/>
        </w:rPr>
        <w:t>のなす角に等しい。</w:t>
      </w:r>
      <w:r w:rsidR="001177EF">
        <w:rPr>
          <w:rFonts w:hint="eastAsia"/>
        </w:rPr>
        <w:t>（</w:t>
      </w:r>
      <w:r w:rsidR="001177EF" w:rsidRPr="001177EF">
        <w:rPr>
          <w:rFonts w:hint="eastAsia"/>
        </w:rPr>
        <w:t>∠</w:t>
      </w:r>
      <w:r w:rsidR="001177EF" w:rsidRPr="001177EF">
        <w:rPr>
          <w:rFonts w:hint="eastAsia"/>
        </w:rPr>
        <w:t>BAC</w:t>
      </w:r>
      <w:r w:rsidR="001177EF" w:rsidRPr="001177EF">
        <w:rPr>
          <w:rFonts w:hint="eastAsia"/>
        </w:rPr>
        <w:t>＝∠</w:t>
      </w:r>
      <w:r w:rsidR="001177EF" w:rsidRPr="001177EF">
        <w:rPr>
          <w:rFonts w:hint="eastAsia"/>
        </w:rPr>
        <w:t xml:space="preserve">A = </w:t>
      </w:r>
      <w:r w:rsidR="001177EF" w:rsidRPr="001E138D">
        <w:rPr>
          <w:rFonts w:hint="eastAsia"/>
          <w:i/>
        </w:rPr>
        <w:t>A</w:t>
      </w:r>
      <w:r w:rsidR="001177EF">
        <w:rPr>
          <w:rFonts w:hint="eastAsia"/>
        </w:rPr>
        <w:t>）</w:t>
      </w:r>
    </w:p>
    <w:p w:rsidR="00491934" w:rsidRDefault="00476B45" w:rsidP="0012160F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 wp14:anchorId="2207AA16" wp14:editId="1B14C884">
                <wp:simplePos x="0" y="0"/>
                <wp:positionH relativeFrom="column">
                  <wp:posOffset>3686810</wp:posOffset>
                </wp:positionH>
                <wp:positionV relativeFrom="paragraph">
                  <wp:posOffset>464185</wp:posOffset>
                </wp:positionV>
                <wp:extent cx="2964815" cy="2964815"/>
                <wp:effectExtent l="0" t="0" r="0" b="0"/>
                <wp:wrapTight wrapText="left">
                  <wp:wrapPolygon edited="0">
                    <wp:start x="10548" y="416"/>
                    <wp:lineTo x="9438" y="2915"/>
                    <wp:lineTo x="9021" y="3192"/>
                    <wp:lineTo x="6939" y="5135"/>
                    <wp:lineTo x="4858" y="6245"/>
                    <wp:lineTo x="4719" y="6523"/>
                    <wp:lineTo x="5274" y="7356"/>
                    <wp:lineTo x="4025" y="9576"/>
                    <wp:lineTo x="2776" y="9576"/>
                    <wp:lineTo x="2498" y="9993"/>
                    <wp:lineTo x="2776" y="11797"/>
                    <wp:lineTo x="1804" y="14018"/>
                    <wp:lineTo x="1804" y="14712"/>
                    <wp:lineTo x="3747" y="16238"/>
                    <wp:lineTo x="4580" y="16238"/>
                    <wp:lineTo x="4580" y="17626"/>
                    <wp:lineTo x="7911" y="18459"/>
                    <wp:lineTo x="13046" y="18459"/>
                    <wp:lineTo x="13601" y="19847"/>
                    <wp:lineTo x="14850" y="19847"/>
                    <wp:lineTo x="17348" y="19569"/>
                    <wp:lineTo x="20124" y="19014"/>
                    <wp:lineTo x="20263" y="17210"/>
                    <wp:lineTo x="19569" y="16932"/>
                    <wp:lineTo x="15405" y="16238"/>
                    <wp:lineTo x="15961" y="16238"/>
                    <wp:lineTo x="18042" y="14434"/>
                    <wp:lineTo x="18181" y="11797"/>
                    <wp:lineTo x="19985" y="9576"/>
                    <wp:lineTo x="16516" y="7356"/>
                    <wp:lineTo x="13046" y="2915"/>
                    <wp:lineTo x="11519" y="416"/>
                    <wp:lineTo x="10548" y="416"/>
                  </wp:wrapPolygon>
                </wp:wrapTight>
                <wp:docPr id="20" name="グループ化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4815" cy="2964815"/>
                          <a:chOff x="0" y="0"/>
                          <a:chExt cx="2965836" cy="2965836"/>
                        </a:xfrm>
                      </wpg:grpSpPr>
                      <pic:pic xmlns:pic="http://schemas.openxmlformats.org/drawingml/2006/picture">
                        <pic:nvPicPr>
                          <pic:cNvPr id="9" name="図 9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836" cy="29658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テキスト ボックス 15"/>
                        <wps:cNvSpPr txBox="1"/>
                        <wps:spPr>
                          <a:xfrm>
                            <a:off x="2210462" y="2345634"/>
                            <a:ext cx="516255" cy="27813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31FED" w:rsidRDefault="00F31FED" w:rsidP="00476B45">
                              <w:r>
                                <w:rPr>
                                  <w:rFonts w:hint="eastAsia"/>
                                </w:rPr>
                                <w:t>図２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0" o:spid="_x0000_s1031" style="position:absolute;left:0;text-align:left;margin-left:290.3pt;margin-top:36.55pt;width:233.45pt;height:233.45pt;z-index:-251658752;mso-width-relative:margin;mso-height-relative:margin" coordsize="29658,2965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">
                <v:shape id="図 9" o:spid="_x0000_s1032" type="#_x0000_t75" style="position:absolute;width:29658;height:296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kPkvBAAAA2gAAAA8AAABkcnMvZG93bnJldi54bWxEj1FrwkAQhN8L/odjhb6UerFgsdFTRKgU&#10;H4RGf8CaW5Ngbi/crZr++54g+DjMzDfMfNm7Vl0pxMazgfEoA0VcettwZeCw/36fgoqCbLH1TAb+&#10;KMJyMXiZY279jX/pWkilEoRjjgZqkS7XOpY1OYwj3xEn7+SDQ0kyVNoGvCW4a/VHln1qhw2nhRo7&#10;WtdUnouLM0BTOepNWWTdRMtxs93RfhXejHkd9qsZKKFenuFH+8ca+IL7lXQD9OI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PkPkvBAAAA2gAAAA8AAAAAAAAAAAAAAAAAnwIA&#10;AGRycy9kb3ducmV2LnhtbFBLBQYAAAAABAAEAPcAAACNAwAAAAA=&#10;">
                  <v:imagedata r:id="rId11" o:title=""/>
                  <v:path arrowok="t"/>
                </v:shape>
                <v:shape id="テキスト ボックス 15" o:spid="_x0000_s1033" type="#_x0000_t202" style="position:absolute;left:22104;top:23456;width:5163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M4sMA&#10;AADbAAAADwAAAGRycy9kb3ducmV2LnhtbERP32vCMBB+H/g/hBP2NlMHG6MaRWRjCitqFXw9mrOt&#10;NpeSZLbzr18GA9/u4/t503lvGnEl52vLCsajBARxYXXNpYLD/uPpDYQPyBoby6TghzzMZ4OHKaba&#10;dryjax5KEUPYp6igCqFNpfRFRQb9yLbEkTtZZzBE6EqpHXYx3DTyOUlepcGaY0OFLS0rKi75t1Fw&#10;7PJPt1mvz9t2ld02tzz7ovdMqcdhv5iACNSHu/jfvdJx/gv8/RIP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6GM4sMAAADbAAAADwAAAAAAAAAAAAAAAACYAgAAZHJzL2Rv&#10;d25yZXYueG1sUEsFBgAAAAAEAAQA9QAAAIgDAAAAAA==&#10;" fillcolor="window" stroked="f" strokeweight=".5pt">
                  <v:textbox>
                    <w:txbxContent>
                      <w:p w:rsidR="00F31FED" w:rsidRDefault="00F31FED" w:rsidP="00476B45">
                        <w:r>
                          <w:rPr>
                            <w:rFonts w:hint="eastAsia"/>
                          </w:rPr>
                          <w:t>図２</w:t>
                        </w:r>
                      </w:p>
                    </w:txbxContent>
                  </v:textbox>
                </v:shape>
                <w10:wrap type="tight" side="left"/>
              </v:group>
            </w:pict>
          </mc:Fallback>
        </mc:AlternateContent>
      </w:r>
      <w:r w:rsidR="0012160F">
        <w:rPr>
          <w:rFonts w:hint="eastAsia"/>
        </w:rPr>
        <w:t>（注）</w:t>
      </w:r>
      <w:r w:rsidR="00FE3B04">
        <w:rPr>
          <w:rFonts w:hint="eastAsia"/>
        </w:rPr>
        <w:t>球の</w:t>
      </w:r>
      <w:r w:rsidR="00A527C3" w:rsidRPr="00F64AF1">
        <w:t>半</w:t>
      </w:r>
      <w:r w:rsidR="00A527C3">
        <w:t>径が</w:t>
      </w:r>
      <w:r w:rsidR="00A527C3">
        <w:rPr>
          <w:rFonts w:hint="eastAsia"/>
        </w:rPr>
        <w:t>1</w:t>
      </w:r>
      <w:r w:rsidR="00FE3B04">
        <w:rPr>
          <w:rFonts w:hint="eastAsia"/>
        </w:rPr>
        <w:t>であるから</w:t>
      </w:r>
      <w:r w:rsidR="00A527C3">
        <w:rPr>
          <w:rFonts w:hint="eastAsia"/>
        </w:rPr>
        <w:t>，∠</w:t>
      </w:r>
      <w:r w:rsidR="00A527C3">
        <w:rPr>
          <w:rFonts w:hint="eastAsia"/>
        </w:rPr>
        <w:t>BOC</w:t>
      </w:r>
      <w:r w:rsidR="00FE3B04" w:rsidRPr="00FE3B04">
        <w:rPr>
          <w:position w:val="-6"/>
        </w:rPr>
        <w:object w:dxaOrig="420" w:dyaOrig="220">
          <v:shape id="_x0000_i1025" type="#_x0000_t75" style="width:21pt;height:11.25pt" o:ole="">
            <v:imagedata r:id="rId12" o:title=""/>
          </v:shape>
          <o:OLEObject Type="Embed" ProgID="Equation.DSMT4" ShapeID="_x0000_i1025" DrawAspect="Content" ObjectID="_1589273585" r:id="rId13"/>
        </w:object>
      </w:r>
      <w:r w:rsidR="00FE3B04">
        <w:t>より</w:t>
      </w:r>
      <w:r w:rsidR="0012160F" w:rsidRPr="00FE3B04">
        <w:rPr>
          <w:position w:val="-6"/>
        </w:rPr>
        <w:object w:dxaOrig="800" w:dyaOrig="360">
          <v:shape id="_x0000_i1026" type="#_x0000_t75" style="width:39.75pt;height:18pt" o:ole="">
            <v:imagedata r:id="rId14" o:title=""/>
          </v:shape>
          <o:OLEObject Type="Embed" ProgID="Equation.DSMT4" ShapeID="_x0000_i1026" DrawAspect="Content" ObjectID="_1589273586" r:id="rId15"/>
        </w:object>
      </w:r>
      <w:r w:rsidR="0012160F">
        <w:t>。</w:t>
      </w:r>
      <w:r w:rsidR="00A527C3">
        <w:rPr>
          <w:rFonts w:hint="eastAsia"/>
        </w:rPr>
        <w:t>同様に</w:t>
      </w:r>
      <w:r w:rsidR="0012160F" w:rsidRPr="00A527C3">
        <w:rPr>
          <w:position w:val="-10"/>
        </w:rPr>
        <w:object w:dxaOrig="1700" w:dyaOrig="400">
          <v:shape id="_x0000_i1027" type="#_x0000_t75" style="width:85.5pt;height:20.25pt" o:ole="">
            <v:imagedata r:id="rId16" o:title=""/>
          </v:shape>
          <o:OLEObject Type="Embed" ProgID="Equation.DSMT4" ShapeID="_x0000_i1027" DrawAspect="Content" ObjectID="_1589273587" r:id="rId17"/>
        </w:object>
      </w:r>
      <w:r w:rsidR="0012160F">
        <w:t>，</w:t>
      </w:r>
    </w:p>
    <w:p w:rsidR="00FE3B04" w:rsidRDefault="00FE3B04" w:rsidP="000F6F79">
      <w:pPr>
        <w:ind w:leftChars="100" w:left="210" w:firstLineChars="100" w:firstLine="210"/>
      </w:pPr>
      <w:r>
        <w:rPr>
          <w:rFonts w:hint="eastAsia"/>
        </w:rPr>
        <w:t>つまり，角の大きさと，弧長は同じであることに注意。</w:t>
      </w:r>
    </w:p>
    <w:p w:rsidR="00491934" w:rsidRDefault="002247A1" w:rsidP="000F6F79">
      <w:pPr>
        <w:ind w:leftChars="100" w:left="21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C53A1BF" wp14:editId="0F70F302">
                <wp:simplePos x="0" y="0"/>
                <wp:positionH relativeFrom="column">
                  <wp:posOffset>92710</wp:posOffset>
                </wp:positionH>
                <wp:positionV relativeFrom="paragraph">
                  <wp:posOffset>126365</wp:posOffset>
                </wp:positionV>
                <wp:extent cx="3426460" cy="294005"/>
                <wp:effectExtent l="0" t="0" r="21590" b="10795"/>
                <wp:wrapNone/>
                <wp:docPr id="5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6460" cy="2940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4003E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球面直角三角形</w:t>
                            </w:r>
                            <w:r>
                              <w:rPr>
                                <w:rFonts w:hint="eastAsia"/>
                              </w:rPr>
                              <w:t>ABC</w:t>
                            </w:r>
                            <w:r>
                              <w:rPr>
                                <w:rFonts w:hint="eastAsia"/>
                              </w:rPr>
                              <w:t>におけるピタゴラスの定理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34" style="position:absolute;left:0;text-align:left;margin-left:7.3pt;margin-top:9.95pt;width:269.8pt;height:23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">
                <v:textbox inset="5.85pt,.7pt,5.85pt,.7pt">
                  <w:txbxContent>
                    <w:p w:rsidR="00F31FED" w:rsidRDefault="00F31FED" w:rsidP="004003E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球面直角三角形</w:t>
                      </w:r>
                      <w:r>
                        <w:rPr>
                          <w:rFonts w:hint="eastAsia"/>
                        </w:rPr>
                        <w:t>ABC</w:t>
                      </w:r>
                      <w:r>
                        <w:rPr>
                          <w:rFonts w:hint="eastAsia"/>
                        </w:rPr>
                        <w:t>におけるピタゴラスの定理</w:t>
                      </w:r>
                    </w:p>
                  </w:txbxContent>
                </v:textbox>
              </v:roundrect>
            </w:pict>
          </mc:Fallback>
        </mc:AlternateContent>
      </w:r>
    </w:p>
    <w:p w:rsidR="00A67E36" w:rsidRDefault="00A67E36" w:rsidP="000F6F79">
      <w:pPr>
        <w:ind w:leftChars="100" w:left="210"/>
      </w:pPr>
    </w:p>
    <w:p w:rsidR="004003E7" w:rsidRDefault="000F6F79" w:rsidP="00571450">
      <w:pPr>
        <w:ind w:firstLineChars="100" w:firstLine="210"/>
      </w:pPr>
      <w:r>
        <w:rPr>
          <w:rFonts w:hint="eastAsia"/>
        </w:rPr>
        <w:t>図</w:t>
      </w:r>
      <w:r w:rsidR="00E11BFA">
        <w:rPr>
          <w:rFonts w:hint="eastAsia"/>
        </w:rPr>
        <w:t>２</w:t>
      </w:r>
      <w:r>
        <w:rPr>
          <w:rFonts w:hint="eastAsia"/>
        </w:rPr>
        <w:t>の様な</w:t>
      </w:r>
      <w:r w:rsidR="004003E7">
        <w:rPr>
          <w:rFonts w:hint="eastAsia"/>
        </w:rPr>
        <w:t>∠</w:t>
      </w:r>
      <w:r w:rsidR="004003E7">
        <w:rPr>
          <w:rFonts w:hint="eastAsia"/>
        </w:rPr>
        <w:t xml:space="preserve">C = </w:t>
      </w:r>
      <w:r w:rsidR="004003E7" w:rsidRPr="0012160F">
        <w:rPr>
          <w:rFonts w:hint="eastAsia"/>
          <w:i/>
        </w:rPr>
        <w:t>C</w:t>
      </w:r>
      <w:r w:rsidR="004003E7">
        <w:rPr>
          <w:rFonts w:hint="eastAsia"/>
        </w:rPr>
        <w:t xml:space="preserve"> =</w:t>
      </w:r>
      <w:r w:rsidR="002247A1" w:rsidRPr="004003E7">
        <w:rPr>
          <w:position w:val="-30"/>
        </w:rPr>
        <w:object w:dxaOrig="360" w:dyaOrig="680">
          <v:shape id="_x0000_i1028" type="#_x0000_t75" style="width:18pt;height:33.75pt" o:ole="">
            <v:imagedata r:id="rId18" o:title=""/>
          </v:shape>
          <o:OLEObject Type="Embed" ProgID="Equation.DSMT4" ShapeID="_x0000_i1028" DrawAspect="Content" ObjectID="_1589273588" r:id="rId19"/>
        </w:object>
      </w:r>
      <w:r w:rsidR="004003E7">
        <w:rPr>
          <w:rFonts w:hint="eastAsia"/>
        </w:rPr>
        <w:t>の直角三角形</w:t>
      </w:r>
      <w:r>
        <w:rPr>
          <w:rFonts w:hint="eastAsia"/>
        </w:rPr>
        <w:t>ABC</w:t>
      </w:r>
      <w:r w:rsidR="004003E7">
        <w:rPr>
          <w:rFonts w:hint="eastAsia"/>
        </w:rPr>
        <w:t>を考える。</w:t>
      </w:r>
    </w:p>
    <w:p w:rsidR="00476B45" w:rsidRDefault="002247A1" w:rsidP="00571450">
      <w:pPr>
        <w:ind w:firstLineChars="100" w:firstLine="210"/>
      </w:pPr>
      <w:r>
        <w:rPr>
          <w:rFonts w:hint="eastAsia"/>
        </w:rPr>
        <w:t>点</w:t>
      </w:r>
      <w:r>
        <w:rPr>
          <w:rFonts w:hint="eastAsia"/>
        </w:rPr>
        <w:t>B</w:t>
      </w:r>
      <w:r>
        <w:rPr>
          <w:rFonts w:hint="eastAsia"/>
        </w:rPr>
        <w:t>から半径</w:t>
      </w:r>
      <w:r>
        <w:rPr>
          <w:rFonts w:hint="eastAsia"/>
        </w:rPr>
        <w:t>OC</w:t>
      </w:r>
      <w:r>
        <w:rPr>
          <w:rFonts w:hint="eastAsia"/>
        </w:rPr>
        <w:t>に下ろした垂線の足を</w:t>
      </w:r>
      <w:r>
        <w:rPr>
          <w:rFonts w:hint="eastAsia"/>
        </w:rPr>
        <w:t>C</w:t>
      </w:r>
      <w:r>
        <w:t>’</w:t>
      </w:r>
      <w:r>
        <w:rPr>
          <w:rFonts w:hint="eastAsia"/>
        </w:rPr>
        <w:t>とし、点</w:t>
      </w:r>
      <w:r>
        <w:rPr>
          <w:rFonts w:hint="eastAsia"/>
        </w:rPr>
        <w:t>C</w:t>
      </w:r>
      <w:r>
        <w:t>’</w:t>
      </w:r>
      <w:r>
        <w:rPr>
          <w:rFonts w:hint="eastAsia"/>
        </w:rPr>
        <w:t>から</w:t>
      </w:r>
    </w:p>
    <w:p w:rsidR="002247A1" w:rsidRDefault="002247A1" w:rsidP="00476B45">
      <w:r>
        <w:rPr>
          <w:rFonts w:hint="eastAsia"/>
        </w:rPr>
        <w:t>半径</w:t>
      </w:r>
      <w:r>
        <w:rPr>
          <w:rFonts w:hint="eastAsia"/>
        </w:rPr>
        <w:t>OA</w:t>
      </w:r>
      <w:r>
        <w:rPr>
          <w:rFonts w:hint="eastAsia"/>
        </w:rPr>
        <w:t>に下ろした垂線の足を</w:t>
      </w:r>
      <w:r>
        <w:rPr>
          <w:rFonts w:hint="eastAsia"/>
        </w:rPr>
        <w:t>A</w:t>
      </w:r>
      <w:r>
        <w:t>’</w:t>
      </w:r>
      <w:r>
        <w:rPr>
          <w:rFonts w:hint="eastAsia"/>
        </w:rPr>
        <w:t>とする。</w:t>
      </w:r>
    </w:p>
    <w:p w:rsidR="002247A1" w:rsidRDefault="002247A1" w:rsidP="00571450">
      <w:pPr>
        <w:ind w:firstLineChars="100" w:firstLine="210"/>
      </w:pPr>
      <w:r>
        <w:rPr>
          <w:rFonts w:hint="eastAsia"/>
        </w:rPr>
        <w:t>このとき，∠</w:t>
      </w:r>
      <w:r>
        <w:rPr>
          <w:rFonts w:hint="eastAsia"/>
        </w:rPr>
        <w:t>BC</w:t>
      </w:r>
      <w:r>
        <w:t>’</w:t>
      </w:r>
      <w:r>
        <w:rPr>
          <w:rFonts w:hint="eastAsia"/>
        </w:rPr>
        <w:t>A</w:t>
      </w:r>
      <w:r>
        <w:t>’</w:t>
      </w:r>
      <w:r>
        <w:rPr>
          <w:rFonts w:hint="eastAsia"/>
        </w:rPr>
        <w:t>=</w:t>
      </w:r>
      <w:r>
        <w:rPr>
          <w:rFonts w:hint="eastAsia"/>
        </w:rPr>
        <w:t>∠</w:t>
      </w:r>
      <w:r>
        <w:rPr>
          <w:rFonts w:hint="eastAsia"/>
        </w:rPr>
        <w:t>BA</w:t>
      </w:r>
      <w:r>
        <w:t>’</w:t>
      </w:r>
      <w:r>
        <w:rPr>
          <w:rFonts w:hint="eastAsia"/>
        </w:rPr>
        <w:t>O =</w:t>
      </w:r>
      <w:r w:rsidRPr="004003E7">
        <w:rPr>
          <w:position w:val="-30"/>
        </w:rPr>
        <w:object w:dxaOrig="360" w:dyaOrig="680">
          <v:shape id="_x0000_i1029" type="#_x0000_t75" style="width:18pt;height:33.75pt" o:ole="">
            <v:imagedata r:id="rId20" o:title=""/>
          </v:shape>
          <o:OLEObject Type="Embed" ProgID="Equation.DSMT4" ShapeID="_x0000_i1029" DrawAspect="Content" ObjectID="_1589273589" r:id="rId21"/>
        </w:object>
      </w:r>
      <w:r>
        <w:t>となる。</w:t>
      </w:r>
    </w:p>
    <w:p w:rsidR="002247A1" w:rsidRDefault="00285EF2" w:rsidP="00571450">
      <w:pPr>
        <w:ind w:firstLineChars="100" w:firstLine="210"/>
      </w:pPr>
      <w:r>
        <w:rPr>
          <w:rFonts w:hint="eastAsia"/>
        </w:rPr>
        <w:t>この図から，</w:t>
      </w:r>
      <w:r w:rsidR="002247A1">
        <w:rPr>
          <w:rFonts w:hint="eastAsia"/>
        </w:rPr>
        <w:t>平面三角形</w:t>
      </w:r>
      <w:r w:rsidR="002247A1">
        <w:rPr>
          <w:rFonts w:hint="eastAsia"/>
        </w:rPr>
        <w:t>A</w:t>
      </w:r>
      <w:r w:rsidR="002247A1">
        <w:t>’</w:t>
      </w:r>
      <w:r w:rsidR="002247A1">
        <w:rPr>
          <w:rFonts w:hint="eastAsia"/>
        </w:rPr>
        <w:t>BC</w:t>
      </w:r>
      <w:r w:rsidR="002247A1">
        <w:t>’</w:t>
      </w:r>
      <w:r w:rsidR="002247A1">
        <w:rPr>
          <w:rFonts w:hint="eastAsia"/>
        </w:rPr>
        <w:t>を</w:t>
      </w:r>
      <w:r w:rsidR="00E11BFA">
        <w:rPr>
          <w:rFonts w:hint="eastAsia"/>
        </w:rPr>
        <w:t>ぬきだす。（図３）</w:t>
      </w:r>
    </w:p>
    <w:p w:rsidR="00476B45" w:rsidRDefault="002247A1" w:rsidP="00571450">
      <w:pPr>
        <w:ind w:firstLineChars="100" w:firstLine="210"/>
      </w:pPr>
      <w:r>
        <w:rPr>
          <w:rFonts w:hint="eastAsia"/>
        </w:rPr>
        <w:t>また，</w:t>
      </w:r>
      <w:r w:rsidR="00285EF2">
        <w:rPr>
          <w:rFonts w:hint="eastAsia"/>
        </w:rPr>
        <w:t>この立体図を</w:t>
      </w:r>
      <w:r>
        <w:rPr>
          <w:rFonts w:hint="eastAsia"/>
        </w:rPr>
        <w:t>３つの扇形</w:t>
      </w:r>
      <w:r w:rsidR="00285EF2">
        <w:rPr>
          <w:rFonts w:hint="eastAsia"/>
        </w:rPr>
        <w:t>からできて</w:t>
      </w:r>
      <w:r>
        <w:rPr>
          <w:rFonts w:hint="eastAsia"/>
        </w:rPr>
        <w:t>いると考え，</w:t>
      </w:r>
      <w:r w:rsidR="000F6F79">
        <w:t>半径</w:t>
      </w:r>
      <w:r w:rsidR="000F6F79">
        <w:rPr>
          <w:rFonts w:hint="eastAsia"/>
        </w:rPr>
        <w:t>OB</w:t>
      </w:r>
    </w:p>
    <w:p w:rsidR="004003E7" w:rsidRDefault="00E11BFA" w:rsidP="00476B45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3146729</wp:posOffset>
                </wp:positionH>
                <wp:positionV relativeFrom="paragraph">
                  <wp:posOffset>141136</wp:posOffset>
                </wp:positionV>
                <wp:extent cx="2631600" cy="3314880"/>
                <wp:effectExtent l="0" t="0" r="0" b="0"/>
                <wp:wrapTight wrapText="left">
                  <wp:wrapPolygon edited="0">
                    <wp:start x="15793" y="745"/>
                    <wp:lineTo x="9851" y="1490"/>
                    <wp:lineTo x="8600" y="1862"/>
                    <wp:lineTo x="8600" y="2979"/>
                    <wp:lineTo x="5473" y="3972"/>
                    <wp:lineTo x="4535" y="4345"/>
                    <wp:lineTo x="4222" y="6952"/>
                    <wp:lineTo x="3440" y="8938"/>
                    <wp:lineTo x="1876" y="9434"/>
                    <wp:lineTo x="1876" y="10303"/>
                    <wp:lineTo x="3284" y="10924"/>
                    <wp:lineTo x="3753" y="12910"/>
                    <wp:lineTo x="4691" y="14897"/>
                    <wp:lineTo x="3127" y="15021"/>
                    <wp:lineTo x="3284" y="15766"/>
                    <wp:lineTo x="6724" y="16883"/>
                    <wp:lineTo x="9851" y="20855"/>
                    <wp:lineTo x="10008" y="21476"/>
                    <wp:lineTo x="14699" y="21476"/>
                    <wp:lineTo x="14699" y="20855"/>
                    <wp:lineTo x="18295" y="20234"/>
                    <wp:lineTo x="18764" y="19738"/>
                    <wp:lineTo x="17670" y="18869"/>
                    <wp:lineTo x="16888" y="16883"/>
                    <wp:lineTo x="15950" y="10924"/>
                    <wp:lineTo x="15324" y="9434"/>
                    <wp:lineTo x="15012" y="8938"/>
                    <wp:lineTo x="15793" y="4966"/>
                    <wp:lineTo x="16419" y="2979"/>
                    <wp:lineTo x="17357" y="1366"/>
                    <wp:lineTo x="17201" y="745"/>
                    <wp:lineTo x="15793" y="745"/>
                  </wp:wrapPolygon>
                </wp:wrapTight>
                <wp:docPr id="23" name="グループ化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1600" cy="3314880"/>
                          <a:chOff x="0" y="0"/>
                          <a:chExt cx="2631881" cy="3314893"/>
                        </a:xfrm>
                      </wpg:grpSpPr>
                      <pic:pic xmlns:pic="http://schemas.openxmlformats.org/drawingml/2006/picture">
                        <pic:nvPicPr>
                          <pic:cNvPr id="12" name="図 12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881" cy="317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9" name="テキスト ボックス 19"/>
                        <wps:cNvSpPr txBox="1"/>
                        <wps:spPr>
                          <a:xfrm>
                            <a:off x="1264257" y="3037398"/>
                            <a:ext cx="515620" cy="2774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31FED" w:rsidRDefault="00F31FED" w:rsidP="00476B45">
                              <w:r>
                                <w:rPr>
                                  <w:rFonts w:hint="eastAsia"/>
                                </w:rPr>
                                <w:t>図４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3" o:spid="_x0000_s1035" style="position:absolute;left:0;text-align:left;margin-left:247.75pt;margin-top:11.1pt;width:207.2pt;height:261pt;z-index:251663872;mso-width-relative:margin;mso-height-relative:margin" coordsize="26318,3314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">
                <v:shape id="図 12" o:spid="_x0000_s1036" type="#_x0000_t75" style="position:absolute;width:26318;height:31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rfpPCAAAA2wAAAA8AAABkcnMvZG93bnJldi54bWxET0trwkAQvhf8D8sIvdWNOYiNriJKUUop&#10;xAfobcyOSTA7m+5uNf77bqHQ23x8z5nOO9OIGzlfW1YwHCQgiAuray4V7HdvL2MQPiBrbCyTggd5&#10;mM96T1PMtL1zTrdtKEUMYZ+hgiqENpPSFxUZ9APbEkfuYp3BEKErpXZ4j+GmkWmSjKTBmmNDhS0t&#10;Kyqu22+jYO3w1Y3SPN+Z0+G8ch9fR/n5rtRzv1tMQATqwr/4z73RcX4Kv7/EA+Ts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K36TwgAAANsAAAAPAAAAAAAAAAAAAAAAAJ8C&#10;AABkcnMvZG93bnJldi54bWxQSwUGAAAAAAQABAD3AAAAjgMAAAAA&#10;">
                  <v:imagedata r:id="rId23" o:title=""/>
                  <v:path arrowok="t"/>
                </v:shape>
                <v:shape id="テキスト ボックス 19" o:spid="_x0000_s1037" type="#_x0000_t202" style="position:absolute;left:12642;top:30373;width:5156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yG58MA&#10;AADbAAAADwAAAGRycy9kb3ducmV2LnhtbERPTWvCQBC9F/wPywi91Y09lDa6ikhLFRrUKHgdsmMS&#10;zc6G3a1J/fXdQsHbPN7nTOe9acSVnK8tKxiPEhDEhdU1lwoO+4+nVxA+IGtsLJOCH/Iwnw0epphq&#10;2/GOrnkoRQxhn6KCKoQ2ldIXFRn0I9sSR+5kncEQoSuldtjFcNPI5yR5kQZrjg0VtrSsqLjk30bB&#10;scs/3Wa9Pm/bVXbb3PLsi94zpR6H/WICIlAf7uJ/90rH+W/w90s8QM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yG58MAAADbAAAADwAAAAAAAAAAAAAAAACYAgAAZHJzL2Rv&#10;d25yZXYueG1sUEsFBgAAAAAEAAQA9QAAAIgDAAAAAA==&#10;" fillcolor="window" stroked="f" strokeweight=".5pt">
                  <v:textbox>
                    <w:txbxContent>
                      <w:p w:rsidR="00F31FED" w:rsidRDefault="00F31FED" w:rsidP="00476B45">
                        <w:r>
                          <w:rPr>
                            <w:rFonts w:hint="eastAsia"/>
                          </w:rPr>
                          <w:t>図４</w:t>
                        </w:r>
                      </w:p>
                    </w:txbxContent>
                  </v:textbox>
                </v:shape>
                <w10:wrap type="tight" side="left"/>
              </v:group>
            </w:pict>
          </mc:Fallback>
        </mc:AlternateContent>
      </w:r>
      <w:r w:rsidR="000F6F79">
        <w:rPr>
          <w:rFonts w:hint="eastAsia"/>
        </w:rPr>
        <w:t>で切り開いた展開図</w:t>
      </w:r>
      <w:r w:rsidR="002247A1">
        <w:rPr>
          <w:rFonts w:hint="eastAsia"/>
        </w:rPr>
        <w:t>をかく</w:t>
      </w:r>
      <w:r>
        <w:rPr>
          <w:rFonts w:hint="eastAsia"/>
        </w:rPr>
        <w:t>。（</w:t>
      </w:r>
      <w:r w:rsidR="002247A1">
        <w:rPr>
          <w:rFonts w:hint="eastAsia"/>
        </w:rPr>
        <w:t>図</w:t>
      </w:r>
      <w:r>
        <w:rPr>
          <w:rFonts w:hint="eastAsia"/>
        </w:rPr>
        <w:t>４）</w:t>
      </w:r>
    </w:p>
    <w:p w:rsidR="004003E7" w:rsidRDefault="0012160F" w:rsidP="000F6F79">
      <w:pPr>
        <w:ind w:leftChars="100" w:left="210"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80892</wp:posOffset>
                </wp:positionH>
                <wp:positionV relativeFrom="paragraph">
                  <wp:posOffset>133184</wp:posOffset>
                </wp:positionV>
                <wp:extent cx="2965837" cy="3076985"/>
                <wp:effectExtent l="0" t="0" r="0" b="9525"/>
                <wp:wrapTight wrapText="bothSides">
                  <wp:wrapPolygon edited="0">
                    <wp:start x="3746" y="1605"/>
                    <wp:lineTo x="3746" y="2140"/>
                    <wp:lineTo x="4579" y="4012"/>
                    <wp:lineTo x="4718" y="16852"/>
                    <wp:lineTo x="3469" y="18992"/>
                    <wp:lineTo x="3469" y="19527"/>
                    <wp:lineTo x="7770" y="21132"/>
                    <wp:lineTo x="9019" y="21533"/>
                    <wp:lineTo x="13182" y="21533"/>
                    <wp:lineTo x="13460" y="19794"/>
                    <wp:lineTo x="18039" y="18992"/>
                    <wp:lineTo x="18732" y="18189"/>
                    <wp:lineTo x="16096" y="16852"/>
                    <wp:lineTo x="4718" y="1605"/>
                    <wp:lineTo x="3746" y="1605"/>
                  </wp:wrapPolygon>
                </wp:wrapTight>
                <wp:docPr id="28" name="グループ化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5837" cy="3076985"/>
                          <a:chOff x="0" y="0"/>
                          <a:chExt cx="2965837" cy="3076985"/>
                        </a:xfrm>
                      </wpg:grpSpPr>
                      <wps:wsp>
                        <wps:cNvPr id="18" name="テキスト ボックス 18"/>
                        <wps:cNvSpPr txBox="1"/>
                        <wps:spPr>
                          <a:xfrm>
                            <a:off x="1272209" y="2798859"/>
                            <a:ext cx="516153" cy="27812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31FED" w:rsidRDefault="00F31FED" w:rsidP="00476B45">
                              <w:r>
                                <w:rPr>
                                  <w:rFonts w:hint="eastAsia"/>
                                </w:rPr>
                                <w:t>図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" name="図 27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837" cy="3037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28" o:spid="_x0000_s1038" style="position:absolute;left:0;text-align:left;margin-left:14.25pt;margin-top:10.5pt;width:233.55pt;height:242.3pt;z-index:251666944" coordsize="29658,307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">
                <v:shape id="テキスト ボックス 18" o:spid="_x0000_s1039" type="#_x0000_t202" style="position:absolute;left:12722;top:27988;width:5161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AjfMYA&#10;AADbAAAADwAAAGRycy9kb3ducmV2LnhtbESPQUvDQBCF70L/wzIFb3ZTDyKx21LEYguG2ljodchO&#10;k2h2NuyuTeyvdw6Ctxnem/e+WaxG16kLhdh6NjCfZaCIK29brg0cPzZ3j6BiQrbYeSYDPxRhtZzc&#10;LDC3fuADXcpUKwnhmKOBJqU+1zpWDTmMM98Ti3b2wWGSNdTaBhwk3HX6PssetMOWpaHBnp4bqr7K&#10;b2fgNJSvYb/bfb732+K6v5bFG70UxtxOx/UTqERj+jf/XW+t4Aus/CID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AjfMYAAADbAAAADwAAAAAAAAAAAAAAAACYAgAAZHJz&#10;L2Rvd25yZXYueG1sUEsFBgAAAAAEAAQA9QAAAIsDAAAAAA==&#10;" fillcolor="window" stroked="f" strokeweight=".5pt">
                  <v:textbox>
                    <w:txbxContent>
                      <w:p w:rsidR="00F31FED" w:rsidRDefault="00F31FED" w:rsidP="00476B45">
                        <w:r>
                          <w:rPr>
                            <w:rFonts w:hint="eastAsia"/>
                          </w:rPr>
                          <w:t>図３</w:t>
                        </w:r>
                      </w:p>
                    </w:txbxContent>
                  </v:textbox>
                </v:shape>
                <v:shape id="図 27" o:spid="_x0000_s1040" type="#_x0000_t75" style="position:absolute;width:29658;height:303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Ok9vFAAAA2wAAAA8AAABkcnMvZG93bnJldi54bWxEj81qwzAQhO+FvIPYQi+hkZtAa7tRQslv&#10;20tJ0gdYrK1lYq2MpdrO20eFQI/DzHzDzJeDrUVHra8cK3iaJCCIC6crLhV8n7aPKQgfkDXWjknB&#10;hTwsF6O7Oeba9Xyg7hhKESHsc1RgQmhyKX1hyKKfuIY4ej+utRiibEupW+wj3NZymiTP0mLFccFg&#10;QytDxfn4axVsxrOvz/2s7NcfO6QsM2nmu1Sph/vh7RVEoCH8h2/td61g+gJ/X+IPkIsr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nTpPbxQAAANsAAAAPAAAAAAAAAAAAAAAA&#10;AJ8CAABkcnMvZG93bnJldi54bWxQSwUGAAAAAAQABAD3AAAAkQMAAAAA&#10;">
                  <v:imagedata r:id="rId25" o:title=""/>
                  <v:path arrowok="t"/>
                </v:shape>
                <w10:wrap type="tight"/>
              </v:group>
            </w:pict>
          </mc:Fallback>
        </mc:AlternateContent>
      </w:r>
    </w:p>
    <w:p w:rsidR="004003E7" w:rsidRDefault="004003E7" w:rsidP="000F6F79">
      <w:pPr>
        <w:ind w:leftChars="100" w:left="210" w:firstLineChars="100" w:firstLine="210"/>
      </w:pPr>
    </w:p>
    <w:p w:rsidR="004003E7" w:rsidRDefault="004003E7" w:rsidP="000F6F79">
      <w:pPr>
        <w:ind w:leftChars="100" w:left="210" w:firstLineChars="100" w:firstLine="210"/>
      </w:pPr>
    </w:p>
    <w:p w:rsidR="004003E7" w:rsidRDefault="004003E7" w:rsidP="000F6F79">
      <w:pPr>
        <w:ind w:leftChars="100" w:left="210" w:firstLineChars="100" w:firstLine="210"/>
      </w:pPr>
    </w:p>
    <w:p w:rsidR="004003E7" w:rsidRDefault="004003E7" w:rsidP="000F6F79">
      <w:pPr>
        <w:ind w:leftChars="100" w:left="210" w:firstLineChars="100" w:firstLine="210"/>
      </w:pPr>
    </w:p>
    <w:p w:rsidR="004003E7" w:rsidRDefault="004003E7" w:rsidP="000F6F79">
      <w:pPr>
        <w:ind w:leftChars="100" w:left="210"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4003E7" w:rsidRDefault="004003E7" w:rsidP="004003E7">
      <w:pPr>
        <w:ind w:firstLineChars="100" w:firstLine="210"/>
      </w:pPr>
    </w:p>
    <w:p w:rsidR="00D8069D" w:rsidRDefault="00D8069D" w:rsidP="004003E7">
      <w:pPr>
        <w:ind w:firstLineChars="100" w:firstLine="210"/>
      </w:pPr>
    </w:p>
    <w:p w:rsidR="00D8069D" w:rsidRDefault="0012160F" w:rsidP="004003E7">
      <w:pPr>
        <w:ind w:firstLineChars="100" w:firstLine="210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8ADC2F9" wp14:editId="6D1DAFFC">
                <wp:simplePos x="0" y="0"/>
                <wp:positionH relativeFrom="column">
                  <wp:posOffset>93345</wp:posOffset>
                </wp:positionH>
                <wp:positionV relativeFrom="paragraph">
                  <wp:posOffset>-16289</wp:posOffset>
                </wp:positionV>
                <wp:extent cx="5875655" cy="1335819"/>
                <wp:effectExtent l="0" t="0" r="10795" b="17145"/>
                <wp:wrapNone/>
                <wp:docPr id="13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75655" cy="133581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D8069D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球面直角三角形のピタゴラスの定理（</w:t>
                            </w:r>
                            <w:r w:rsidRPr="0012160F">
                              <w:rPr>
                                <w:position w:val="-30"/>
                              </w:rPr>
                              <w:object w:dxaOrig="740" w:dyaOrig="680">
                                <v:shape id="_x0000_i1096" type="#_x0000_t75" style="width:36.75pt;height:33.75pt" o:ole="">
                                  <v:imagedata r:id="rId26" o:title=""/>
                                </v:shape>
                                <o:OLEObject Type="Embed" ProgID="Equation.DSMT4" ShapeID="_x0000_i1096" DrawAspect="Content" ObjectID="_1589273656" r:id="rId27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の直角三角形</w:t>
                            </w:r>
                            <w:r>
                              <w:rPr>
                                <w:rFonts w:hint="eastAsia"/>
                              </w:rPr>
                              <w:t>ABC</w:t>
                            </w:r>
                            <w:r>
                              <w:rPr>
                                <w:rFonts w:hint="eastAsia"/>
                              </w:rPr>
                              <w:t>について）</w:t>
                            </w:r>
                          </w:p>
                          <w:p w:rsidR="00F31FED" w:rsidRDefault="00F31FED" w:rsidP="00D8069D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（Ａ）</w:t>
                            </w:r>
                            <w:r w:rsidRPr="00E11BFA">
                              <w:rPr>
                                <w:position w:val="-10"/>
                              </w:rPr>
                              <w:object w:dxaOrig="1860" w:dyaOrig="320">
                                <v:shape id="_x0000_i1097" type="#_x0000_t75" style="width:93pt;height:16.5pt" o:ole="">
                                  <v:imagedata r:id="rId28" o:title=""/>
                                </v:shape>
                                <o:OLEObject Type="Embed" ProgID="Equation.DSMT4" ShapeID="_x0000_i1097" DrawAspect="Content" ObjectID="_1589273657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31FED" w:rsidRDefault="00F31FED" w:rsidP="00D8069D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（Ｂ）</w:t>
                            </w:r>
                            <w:r w:rsidRPr="0075191C">
                              <w:rPr>
                                <w:position w:val="-10"/>
                              </w:rPr>
                              <w:object w:dxaOrig="1740" w:dyaOrig="320">
                                <v:shape id="_x0000_i1098" type="#_x0000_t75" style="width:87pt;height:15.75pt" o:ole="">
                                  <v:imagedata r:id="rId30" o:title=""/>
                                </v:shape>
                                <o:OLEObject Type="Embed" ProgID="Equation.DSMT4" ShapeID="_x0000_i1098" DrawAspect="Content" ObjectID="_1589273658" r:id="rId3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Pr="00E11BFA">
                              <w:rPr>
                                <w:position w:val="-10"/>
                              </w:rPr>
                              <w:object w:dxaOrig="1760" w:dyaOrig="320">
                                <v:shape id="_x0000_i1099" type="#_x0000_t75" style="width:88.55pt;height:16.5pt" o:ole="">
                                  <v:imagedata r:id="rId32" o:title=""/>
                                </v:shape>
                                <o:OLEObject Type="Embed" ProgID="Equation.DSMT4" ShapeID="_x0000_i1099" DrawAspect="Content" ObjectID="_1589273659" r:id="rId3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31FED" w:rsidRDefault="00F31FED" w:rsidP="00D8069D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（Ｃ）</w:t>
                            </w:r>
                            <w:r w:rsidRPr="0012160F">
                              <w:rPr>
                                <w:position w:val="-6"/>
                              </w:rPr>
                              <w:object w:dxaOrig="1840" w:dyaOrig="279">
                                <v:shape id="_x0000_i1100" type="#_x0000_t75" style="width:92.3pt;height:13.5pt" o:ole="">
                                  <v:imagedata r:id="rId34" o:title=""/>
                                </v:shape>
                                <o:OLEObject Type="Embed" ProgID="Equation.DSMT4" ShapeID="_x0000_i1100" DrawAspect="Content" ObjectID="_1589273660" r:id="rId3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Pr="0012160F">
                              <w:rPr>
                                <w:position w:val="-10"/>
                              </w:rPr>
                              <w:object w:dxaOrig="1840" w:dyaOrig="320">
                                <v:shape id="_x0000_i1101" type="#_x0000_t75" style="width:92.3pt;height:16.5pt" o:ole="">
                                  <v:imagedata r:id="rId36" o:title=""/>
                                </v:shape>
                                <o:OLEObject Type="Embed" ProgID="Equation.DSMT4" ShapeID="_x0000_i1101" DrawAspect="Content" ObjectID="_1589273661" r:id="rId37"/>
                              </w:objec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1" style="position:absolute;left:0;text-align:left;margin-left:7.35pt;margin-top:-1.3pt;width:462.65pt;height:105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">
                <v:textbox inset="5.85pt,.7pt,5.85pt,.7pt">
                  <w:txbxContent>
                    <w:p w:rsidR="00F31FED" w:rsidRDefault="00F31FED" w:rsidP="00D8069D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球面直角三角形のピタゴラスの定理（</w:t>
                      </w:r>
                      <w:r w:rsidRPr="0012160F">
                        <w:rPr>
                          <w:position w:val="-30"/>
                        </w:rPr>
                        <w:object w:dxaOrig="740" w:dyaOrig="680">
                          <v:shape id="_x0000_i1096" type="#_x0000_t75" style="width:36.75pt;height:33.75pt" o:ole="">
                            <v:imagedata r:id="rId26" o:title=""/>
                          </v:shape>
                          <o:OLEObject Type="Embed" ProgID="Equation.DSMT4" ShapeID="_x0000_i1096" DrawAspect="Content" ObjectID="_1589273656" r:id="rId38"/>
                        </w:object>
                      </w:r>
                      <w:r>
                        <w:rPr>
                          <w:rFonts w:hint="eastAsia"/>
                        </w:rPr>
                        <w:t>の直角三角形</w:t>
                      </w:r>
                      <w:r>
                        <w:rPr>
                          <w:rFonts w:hint="eastAsia"/>
                        </w:rPr>
                        <w:t>ABC</w:t>
                      </w:r>
                      <w:r>
                        <w:rPr>
                          <w:rFonts w:hint="eastAsia"/>
                        </w:rPr>
                        <w:t>について）</w:t>
                      </w:r>
                    </w:p>
                    <w:p w:rsidR="00F31FED" w:rsidRDefault="00F31FED" w:rsidP="00D8069D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（Ａ）</w:t>
                      </w:r>
                      <w:r w:rsidRPr="00E11BFA">
                        <w:rPr>
                          <w:position w:val="-10"/>
                        </w:rPr>
                        <w:object w:dxaOrig="1860" w:dyaOrig="320">
                          <v:shape id="_x0000_i1097" type="#_x0000_t75" style="width:93pt;height:16.5pt" o:ole="">
                            <v:imagedata r:id="rId28" o:title=""/>
                          </v:shape>
                          <o:OLEObject Type="Embed" ProgID="Equation.DSMT4" ShapeID="_x0000_i1097" DrawAspect="Content" ObjectID="_1589273657" r:id="rId39"/>
                        </w:object>
                      </w:r>
                      <w:r>
                        <w:t xml:space="preserve"> </w:t>
                      </w:r>
                    </w:p>
                    <w:p w:rsidR="00F31FED" w:rsidRDefault="00F31FED" w:rsidP="00D8069D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（Ｂ）</w:t>
                      </w:r>
                      <w:r w:rsidRPr="0075191C">
                        <w:rPr>
                          <w:position w:val="-10"/>
                        </w:rPr>
                        <w:object w:dxaOrig="1740" w:dyaOrig="320">
                          <v:shape id="_x0000_i1098" type="#_x0000_t75" style="width:87pt;height:15.75pt" o:ole="">
                            <v:imagedata r:id="rId30" o:title=""/>
                          </v:shape>
                          <o:OLEObject Type="Embed" ProgID="Equation.DSMT4" ShapeID="_x0000_i1098" DrawAspect="Content" ObjectID="_1589273658" r:id="rId40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Pr="00E11BFA">
                        <w:rPr>
                          <w:position w:val="-10"/>
                        </w:rPr>
                        <w:object w:dxaOrig="1760" w:dyaOrig="320">
                          <v:shape id="_x0000_i1099" type="#_x0000_t75" style="width:88.55pt;height:16.5pt" o:ole="">
                            <v:imagedata r:id="rId32" o:title=""/>
                          </v:shape>
                          <o:OLEObject Type="Embed" ProgID="Equation.DSMT4" ShapeID="_x0000_i1099" DrawAspect="Content" ObjectID="_1589273659" r:id="rId41"/>
                        </w:object>
                      </w:r>
                      <w:r>
                        <w:t xml:space="preserve"> </w:t>
                      </w:r>
                    </w:p>
                    <w:p w:rsidR="00F31FED" w:rsidRDefault="00F31FED" w:rsidP="00D8069D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（Ｃ）</w:t>
                      </w:r>
                      <w:r w:rsidRPr="0012160F">
                        <w:rPr>
                          <w:position w:val="-6"/>
                        </w:rPr>
                        <w:object w:dxaOrig="1840" w:dyaOrig="279">
                          <v:shape id="_x0000_i1100" type="#_x0000_t75" style="width:92.3pt;height:13.5pt" o:ole="">
                            <v:imagedata r:id="rId34" o:title=""/>
                          </v:shape>
                          <o:OLEObject Type="Embed" ProgID="Equation.DSMT4" ShapeID="_x0000_i1100" DrawAspect="Content" ObjectID="_1589273660" r:id="rId42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Pr="0012160F">
                        <w:rPr>
                          <w:position w:val="-10"/>
                        </w:rPr>
                        <w:object w:dxaOrig="1840" w:dyaOrig="320">
                          <v:shape id="_x0000_i1101" type="#_x0000_t75" style="width:92.3pt;height:16.5pt" o:ole="">
                            <v:imagedata r:id="rId36" o:title=""/>
                          </v:shape>
                          <o:OLEObject Type="Embed" ProgID="Equation.DSMT4" ShapeID="_x0000_i1101" DrawAspect="Content" ObjectID="_1589273661" r:id="rId43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D8069D" w:rsidRDefault="00D8069D" w:rsidP="004003E7">
      <w:pPr>
        <w:ind w:firstLineChars="100" w:firstLine="210"/>
      </w:pPr>
    </w:p>
    <w:p w:rsidR="00D8069D" w:rsidRDefault="00D8069D" w:rsidP="004003E7">
      <w:pPr>
        <w:ind w:firstLineChars="100" w:firstLine="210"/>
      </w:pPr>
    </w:p>
    <w:p w:rsidR="00D8069D" w:rsidRDefault="00D8069D" w:rsidP="004003E7">
      <w:pPr>
        <w:ind w:firstLineChars="100" w:firstLine="210"/>
      </w:pPr>
    </w:p>
    <w:p w:rsidR="00D8069D" w:rsidRDefault="00D8069D" w:rsidP="004003E7">
      <w:pPr>
        <w:ind w:firstLineChars="100" w:firstLine="210"/>
      </w:pPr>
    </w:p>
    <w:p w:rsidR="00D8069D" w:rsidRDefault="00D8069D" w:rsidP="004003E7">
      <w:pPr>
        <w:ind w:firstLineChars="100" w:firstLine="210"/>
      </w:pPr>
    </w:p>
    <w:p w:rsidR="00D8069D" w:rsidRDefault="00444596" w:rsidP="004003E7">
      <w:pPr>
        <w:ind w:firstLineChars="100" w:firstLine="210"/>
      </w:pPr>
      <w:r>
        <w:rPr>
          <w:rFonts w:hint="eastAsia"/>
        </w:rPr>
        <w:t>［証明］</w:t>
      </w:r>
    </w:p>
    <w:p w:rsidR="004003E7" w:rsidRDefault="00444596" w:rsidP="004003E7">
      <w:pPr>
        <w:ind w:firstLineChars="100" w:firstLine="210"/>
      </w:pPr>
      <w:r>
        <w:rPr>
          <w:rFonts w:hint="eastAsia"/>
        </w:rPr>
        <w:t>（Ａ）図４を参照</w:t>
      </w:r>
    </w:p>
    <w:p w:rsidR="00444596" w:rsidRDefault="00444596" w:rsidP="004003E7">
      <w:pPr>
        <w:ind w:firstLineChars="100" w:firstLine="210"/>
      </w:pPr>
      <w:r>
        <w:rPr>
          <w:rFonts w:hint="eastAsia"/>
        </w:rPr>
        <w:tab/>
      </w:r>
      <w:r w:rsidRPr="00444596">
        <w:rPr>
          <w:position w:val="-10"/>
        </w:rPr>
        <w:object w:dxaOrig="3420" w:dyaOrig="320">
          <v:shape id="_x0000_i1030" type="#_x0000_t75" style="width:171pt;height:16.5pt" o:ole="">
            <v:imagedata r:id="rId44" o:title=""/>
          </v:shape>
          <o:OLEObject Type="Embed" ProgID="Equation.DSMT4" ShapeID="_x0000_i1030" DrawAspect="Content" ObjectID="_1589273590" r:id="rId45"/>
        </w:object>
      </w:r>
      <w:r>
        <w:t xml:space="preserve"> </w:t>
      </w:r>
    </w:p>
    <w:p w:rsidR="00444596" w:rsidRDefault="00444596" w:rsidP="004003E7">
      <w:pPr>
        <w:ind w:firstLineChars="100" w:firstLine="210"/>
      </w:pPr>
    </w:p>
    <w:p w:rsidR="00444596" w:rsidRDefault="00444596" w:rsidP="004003E7">
      <w:pPr>
        <w:ind w:firstLineChars="100" w:firstLine="210"/>
      </w:pPr>
      <w:r>
        <w:rPr>
          <w:rFonts w:hint="eastAsia"/>
        </w:rPr>
        <w:t>（Ｂ）図３と図４を参照</w:t>
      </w:r>
    </w:p>
    <w:p w:rsidR="00444596" w:rsidRDefault="00444596" w:rsidP="004003E7">
      <w:pPr>
        <w:ind w:firstLineChars="100" w:firstLine="210"/>
      </w:pPr>
      <w:r>
        <w:rPr>
          <w:rFonts w:hint="eastAsia"/>
        </w:rPr>
        <w:tab/>
      </w:r>
      <w:r w:rsidRPr="00444596">
        <w:rPr>
          <w:position w:val="-30"/>
        </w:rPr>
        <w:object w:dxaOrig="2140" w:dyaOrig="680">
          <v:shape id="_x0000_i1031" type="#_x0000_t75" style="width:107.2pt;height:33.75pt" o:ole="">
            <v:imagedata r:id="rId46" o:title=""/>
          </v:shape>
          <o:OLEObject Type="Embed" ProgID="Equation.DSMT4" ShapeID="_x0000_i1031" DrawAspect="Content" ObjectID="_1589273591" r:id="rId47"/>
        </w:object>
      </w:r>
      <w:r>
        <w:t xml:space="preserve"> </w:t>
      </w:r>
      <w:r>
        <w:t>であるから，</w:t>
      </w:r>
      <w:r w:rsidRPr="00444596">
        <w:rPr>
          <w:position w:val="-10"/>
        </w:rPr>
        <w:object w:dxaOrig="1740" w:dyaOrig="320">
          <v:shape id="_x0000_i1032" type="#_x0000_t75" style="width:87pt;height:16.5pt" o:ole="">
            <v:imagedata r:id="rId48" o:title=""/>
          </v:shape>
          <o:OLEObject Type="Embed" ProgID="Equation.DSMT4" ShapeID="_x0000_i1032" DrawAspect="Content" ObjectID="_1589273592" r:id="rId49"/>
        </w:object>
      </w:r>
      <w:r>
        <w:t xml:space="preserve"> </w:t>
      </w:r>
      <w:r>
        <w:t>である。</w:t>
      </w:r>
    </w:p>
    <w:p w:rsidR="00444596" w:rsidRDefault="00444596" w:rsidP="004003E7">
      <w:pPr>
        <w:ind w:firstLineChars="100" w:firstLine="210"/>
      </w:pPr>
      <w:r>
        <w:rPr>
          <w:rFonts w:hint="eastAsia"/>
        </w:rPr>
        <w:t xml:space="preserve">　　同様に，</w:t>
      </w:r>
      <w:r w:rsidRPr="00444596">
        <w:rPr>
          <w:position w:val="-10"/>
        </w:rPr>
        <w:object w:dxaOrig="1760" w:dyaOrig="320">
          <v:shape id="_x0000_i1033" type="#_x0000_t75" style="width:88.55pt;height:16.5pt" o:ole="">
            <v:imagedata r:id="rId50" o:title=""/>
          </v:shape>
          <o:OLEObject Type="Embed" ProgID="Equation.DSMT4" ShapeID="_x0000_i1033" DrawAspect="Content" ObjectID="_1589273593" r:id="rId51"/>
        </w:object>
      </w:r>
    </w:p>
    <w:p w:rsidR="00444596" w:rsidRDefault="00444596" w:rsidP="004003E7">
      <w:pPr>
        <w:ind w:firstLineChars="100" w:firstLine="210"/>
      </w:pPr>
    </w:p>
    <w:p w:rsidR="00ED334B" w:rsidRDefault="00444596" w:rsidP="00ED334B">
      <w:pPr>
        <w:ind w:firstLineChars="100" w:firstLine="210"/>
      </w:pPr>
      <w:r>
        <w:rPr>
          <w:rFonts w:hint="eastAsia"/>
        </w:rPr>
        <w:t>（Ｃ）</w:t>
      </w:r>
      <w:r w:rsidRPr="00444596">
        <w:rPr>
          <w:rFonts w:hint="eastAsia"/>
        </w:rPr>
        <w:t>図３と図４を参照</w:t>
      </w:r>
      <w:r w:rsidR="00ED334B">
        <w:rPr>
          <w:rFonts w:hint="eastAsia"/>
        </w:rPr>
        <w:t>し，（Ｂ）を適用する。</w:t>
      </w:r>
    </w:p>
    <w:p w:rsidR="00444596" w:rsidRDefault="00444596" w:rsidP="004003E7">
      <w:pPr>
        <w:ind w:firstLineChars="100" w:firstLine="210"/>
      </w:pPr>
      <w:r>
        <w:rPr>
          <w:rFonts w:hint="eastAsia"/>
        </w:rPr>
        <w:tab/>
      </w:r>
      <w:r w:rsidR="00ED334B" w:rsidRPr="00ED334B">
        <w:rPr>
          <w:position w:val="-28"/>
        </w:rPr>
        <w:object w:dxaOrig="7600" w:dyaOrig="660">
          <v:shape id="_x0000_i1034" type="#_x0000_t75" style="width:380.4pt;height:33pt" o:ole="">
            <v:imagedata r:id="rId52" o:title=""/>
          </v:shape>
          <o:OLEObject Type="Embed" ProgID="Equation.DSMT4" ShapeID="_x0000_i1034" DrawAspect="Content" ObjectID="_1589273594" r:id="rId53"/>
        </w:object>
      </w:r>
      <w:r>
        <w:t xml:space="preserve"> </w:t>
      </w:r>
    </w:p>
    <w:p w:rsidR="00444596" w:rsidRDefault="00ED334B" w:rsidP="004003E7">
      <w:pPr>
        <w:ind w:firstLineChars="100" w:firstLine="210"/>
      </w:pPr>
      <w:r>
        <w:rPr>
          <w:rFonts w:hint="eastAsia"/>
        </w:rPr>
        <w:t xml:space="preserve">　　同様に，</w:t>
      </w:r>
      <w:r w:rsidRPr="00ED334B">
        <w:rPr>
          <w:position w:val="-10"/>
        </w:rPr>
        <w:object w:dxaOrig="1840" w:dyaOrig="320">
          <v:shape id="_x0000_i1035" type="#_x0000_t75" style="width:92.3pt;height:16.5pt" o:ole="">
            <v:imagedata r:id="rId54" o:title=""/>
          </v:shape>
          <o:OLEObject Type="Embed" ProgID="Equation.DSMT4" ShapeID="_x0000_i1035" DrawAspect="Content" ObjectID="_1589273595" r:id="rId55"/>
        </w:object>
      </w:r>
      <w:r w:rsidR="00A509A9">
        <w:t xml:space="preserve">　　　　　　　　　　　　　　　　　　　　　　　　［証明終わり］</w:t>
      </w:r>
    </w:p>
    <w:p w:rsidR="00444596" w:rsidRDefault="00444596" w:rsidP="004003E7">
      <w:pPr>
        <w:ind w:firstLineChars="100" w:firstLine="210"/>
      </w:pPr>
    </w:p>
    <w:p w:rsidR="00ED334B" w:rsidRDefault="00ED334B" w:rsidP="00ED334B">
      <w:pPr>
        <w:ind w:firstLineChars="100" w:firstLine="210"/>
      </w:pPr>
      <w:r>
        <w:rPr>
          <w:rFonts w:hint="eastAsia"/>
        </w:rPr>
        <w:t>（注意）球面三角形なので，直角がひとつとは限らないことに注意。</w:t>
      </w:r>
    </w:p>
    <w:p w:rsidR="00842FC2" w:rsidRDefault="00842FC2" w:rsidP="004003E7">
      <w:pPr>
        <w:ind w:firstLineChars="100" w:firstLine="210"/>
      </w:pPr>
    </w:p>
    <w:p w:rsidR="00444596" w:rsidRDefault="007F6E3C" w:rsidP="004003E7">
      <w:pPr>
        <w:ind w:firstLineChars="100" w:firstLine="21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1D9998BA" wp14:editId="2884D52A">
                <wp:simplePos x="0" y="0"/>
                <wp:positionH relativeFrom="column">
                  <wp:posOffset>35284</wp:posOffset>
                </wp:positionH>
                <wp:positionV relativeFrom="paragraph">
                  <wp:posOffset>62092</wp:posOffset>
                </wp:positionV>
                <wp:extent cx="3800723" cy="294005"/>
                <wp:effectExtent l="0" t="0" r="28575" b="10795"/>
                <wp:wrapNone/>
                <wp:docPr id="29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00723" cy="2940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D93759">
                            <w:r>
                              <w:rPr>
                                <w:rFonts w:hint="eastAsia"/>
                              </w:rPr>
                              <w:t>（一般の）</w:t>
                            </w:r>
                            <w:r w:rsidRPr="00D93759">
                              <w:rPr>
                                <w:rFonts w:hint="eastAsia"/>
                                <w:b/>
                              </w:rPr>
                              <w:t>球面三角形</w:t>
                            </w:r>
                            <w:r w:rsidRPr="00D93759">
                              <w:rPr>
                                <w:rFonts w:hint="eastAsia"/>
                                <w:b/>
                              </w:rPr>
                              <w:t>ABC</w:t>
                            </w:r>
                            <w:r w:rsidRPr="00D93759">
                              <w:rPr>
                                <w:rFonts w:hint="eastAsia"/>
                                <w:b/>
                              </w:rPr>
                              <w:t>における正弦定理・余弦定理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2" style="position:absolute;left:0;text-align:left;margin-left:2.8pt;margin-top:4.9pt;width:299.25pt;height:23.1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">
                <v:textbox inset="5.85pt,.7pt,5.85pt,.7pt">
                  <w:txbxContent>
                    <w:p w:rsidR="00F31FED" w:rsidRDefault="00F31FED" w:rsidP="00D93759">
                      <w:r>
                        <w:rPr>
                          <w:rFonts w:hint="eastAsia"/>
                        </w:rPr>
                        <w:t>（一般の）</w:t>
                      </w:r>
                      <w:r w:rsidRPr="00D93759">
                        <w:rPr>
                          <w:rFonts w:hint="eastAsia"/>
                          <w:b/>
                        </w:rPr>
                        <w:t>球面三角形</w:t>
                      </w:r>
                      <w:r w:rsidRPr="00D93759">
                        <w:rPr>
                          <w:rFonts w:hint="eastAsia"/>
                          <w:b/>
                        </w:rPr>
                        <w:t>ABC</w:t>
                      </w:r>
                      <w:r w:rsidRPr="00D93759">
                        <w:rPr>
                          <w:rFonts w:hint="eastAsia"/>
                          <w:b/>
                        </w:rPr>
                        <w:t>における正弦定理・余弦定理</w:t>
                      </w:r>
                    </w:p>
                  </w:txbxContent>
                </v:textbox>
              </v:roundrect>
            </w:pict>
          </mc:Fallback>
        </mc:AlternateContent>
      </w:r>
    </w:p>
    <w:p w:rsidR="00444596" w:rsidRDefault="002847FB" w:rsidP="00C111C4">
      <w:r>
        <w:rPr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7A381BC3" wp14:editId="558DF17D">
                <wp:simplePos x="0" y="0"/>
                <wp:positionH relativeFrom="column">
                  <wp:posOffset>3519805</wp:posOffset>
                </wp:positionH>
                <wp:positionV relativeFrom="paragraph">
                  <wp:posOffset>22225</wp:posOffset>
                </wp:positionV>
                <wp:extent cx="2655570" cy="2093595"/>
                <wp:effectExtent l="0" t="0" r="0" b="1905"/>
                <wp:wrapTight wrapText="left">
                  <wp:wrapPolygon edited="0">
                    <wp:start x="15185" y="197"/>
                    <wp:lineTo x="10537" y="3734"/>
                    <wp:lineTo x="4958" y="6879"/>
                    <wp:lineTo x="4339" y="10613"/>
                    <wp:lineTo x="1395" y="16313"/>
                    <wp:lineTo x="1395" y="17099"/>
                    <wp:lineTo x="11621" y="19458"/>
                    <wp:lineTo x="14720" y="19458"/>
                    <wp:lineTo x="14720" y="21423"/>
                    <wp:lineTo x="19524" y="21423"/>
                    <wp:lineTo x="19834" y="16313"/>
                    <wp:lineTo x="19214" y="13168"/>
                    <wp:lineTo x="19059" y="10024"/>
                    <wp:lineTo x="19834" y="9041"/>
                    <wp:lineTo x="19524" y="8058"/>
                    <wp:lineTo x="18284" y="6879"/>
                    <wp:lineTo x="16890" y="3734"/>
                    <wp:lineTo x="16270" y="197"/>
                    <wp:lineTo x="15185" y="197"/>
                  </wp:wrapPolygon>
                </wp:wrapTight>
                <wp:docPr id="7" name="グループ化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5570" cy="2093595"/>
                          <a:chOff x="0" y="0"/>
                          <a:chExt cx="2655736" cy="2094310"/>
                        </a:xfrm>
                      </wpg:grpSpPr>
                      <pic:pic xmlns:pic="http://schemas.openxmlformats.org/drawingml/2006/picture">
                        <pic:nvPicPr>
                          <pic:cNvPr id="291" name="図 291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5736" cy="19878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2538" y="1764746"/>
                            <a:ext cx="523239" cy="3295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1FED" w:rsidRDefault="00F31FED">
                              <w:r>
                                <w:rPr>
                                  <w:rFonts w:hint="eastAsia"/>
                                </w:rPr>
                                <w:t>図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7" o:spid="_x0000_s1043" style="position:absolute;left:0;text-align:left;margin-left:277.15pt;margin-top:1.75pt;width:209.1pt;height:164.85pt;z-index:251686400;mso-width-relative:margin;mso-height-relative:margin" coordsize="26557,2094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">
                <v:shape id="図 291" o:spid="_x0000_s1044" type="#_x0000_t75" style="position:absolute;width:26557;height:198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8emPHAAAA3AAAAA8AAABkcnMvZG93bnJldi54bWxEj09rwkAUxO+C32F5gre68Q82TV1FhWKE&#10;UqjtpbdH9pmEZt+G3W1M++ldoeBxmJnfMKtNbxrRkfO1ZQXTSQKCuLC65lLB58fLQwrCB2SNjWVS&#10;8EseNuvhYIWZthd+p+4UShEh7DNUUIXQZlL6oiKDfmJb4uidrTMYonSl1A4vEW4aOUuSpTRYc1yo&#10;sKV9RcX36ccoqF/n26/DftEVx788Td/ynTs/7pQaj/rtM4hAfbiH/9u5VjB7msLtTDwCcn0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Js8emPHAAAA3AAAAA8AAAAAAAAAAAAA&#10;AAAAnwIAAGRycy9kb3ducmV2LnhtbFBLBQYAAAAABAAEAPcAAACTAwAAAAA=&#10;">
                  <v:imagedata r:id="rId57" o:title=""/>
                  <v:path arrowok="t"/>
                </v:shape>
                <v:shape id="_x0000_s1045" type="#_x0000_t202" style="position:absolute;left:18525;top:17647;width:5232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F31FED" w:rsidRDefault="00F31FED">
                        <w:r>
                          <w:rPr>
                            <w:rFonts w:hint="eastAsia"/>
                          </w:rPr>
                          <w:t>図５</w:t>
                        </w:r>
                      </w:p>
                    </w:txbxContent>
                  </v:textbox>
                </v:shape>
                <w10:wrap type="tight" side="left"/>
              </v:group>
            </w:pict>
          </mc:Fallback>
        </mc:AlternateContent>
      </w:r>
    </w:p>
    <w:p w:rsidR="00444596" w:rsidRDefault="00444596" w:rsidP="00C111C4"/>
    <w:p w:rsidR="00842FC2" w:rsidRDefault="002847FB" w:rsidP="004003E7">
      <w:pPr>
        <w:ind w:firstLineChars="100" w:firstLine="21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D441A0B" wp14:editId="68A80158">
                <wp:simplePos x="0" y="0"/>
                <wp:positionH relativeFrom="column">
                  <wp:posOffset>93428</wp:posOffset>
                </wp:positionH>
                <wp:positionV relativeFrom="paragraph">
                  <wp:posOffset>1988</wp:posOffset>
                </wp:positionV>
                <wp:extent cx="3164619" cy="850789"/>
                <wp:effectExtent l="0" t="0" r="17145" b="26035"/>
                <wp:wrapNone/>
                <wp:docPr id="290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64619" cy="85078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18407C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正弦定理</w:t>
                            </w:r>
                          </w:p>
                          <w:p w:rsidR="00F31FED" w:rsidRDefault="00F31FED" w:rsidP="00C111C4">
                            <w:pPr>
                              <w:ind w:firstLineChars="800" w:firstLine="1680"/>
                            </w:pPr>
                            <w:r w:rsidRPr="0018407C">
                              <w:rPr>
                                <w:position w:val="-30"/>
                              </w:rPr>
                              <w:object w:dxaOrig="2380" w:dyaOrig="680">
                                <v:shape id="_x0000_i1102" type="#_x0000_t75" style="width:119.25pt;height:33.75pt" o:ole="">
                                  <v:imagedata r:id="rId58" o:title=""/>
                                </v:shape>
                                <o:OLEObject Type="Embed" ProgID="Equation.DSMT4" ShapeID="_x0000_i1102" DrawAspect="Content" ObjectID="_1589273662" r:id="rId5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6" style="position:absolute;left:0;text-align:left;margin-left:7.35pt;margin-top:.15pt;width:249.2pt;height:6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">
                <v:textbox inset="5.85pt,.7pt,5.85pt,.7pt">
                  <w:txbxContent>
                    <w:p w:rsidR="00F31FED" w:rsidRDefault="00F31FED" w:rsidP="0018407C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正弦定理</w:t>
                      </w:r>
                    </w:p>
                    <w:p w:rsidR="00F31FED" w:rsidRDefault="00F31FED" w:rsidP="00C111C4">
                      <w:pPr>
                        <w:ind w:firstLineChars="800" w:firstLine="1680"/>
                      </w:pPr>
                      <w:r w:rsidRPr="0018407C">
                        <w:rPr>
                          <w:position w:val="-30"/>
                        </w:rPr>
                        <w:object w:dxaOrig="2380" w:dyaOrig="680">
                          <v:shape id="_x0000_i1102" type="#_x0000_t75" style="width:119.25pt;height:33.75pt" o:ole="">
                            <v:imagedata r:id="rId58" o:title=""/>
                          </v:shape>
                          <o:OLEObject Type="Embed" ProgID="Equation.DSMT4" ShapeID="_x0000_i1102" DrawAspect="Content" ObjectID="_1589273662" r:id="rId6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444596" w:rsidRDefault="00444596" w:rsidP="0018407C"/>
    <w:p w:rsidR="0018407C" w:rsidRDefault="0018407C" w:rsidP="0018407C"/>
    <w:p w:rsidR="0018407C" w:rsidRDefault="0018407C" w:rsidP="0018407C"/>
    <w:p w:rsidR="0018407C" w:rsidRDefault="0018407C" w:rsidP="0018407C">
      <w:r>
        <w:rPr>
          <w:rFonts w:hint="eastAsia"/>
        </w:rPr>
        <w:t>［証明］</w:t>
      </w:r>
    </w:p>
    <w:p w:rsidR="0075191C" w:rsidRDefault="0018407C" w:rsidP="0018407C">
      <w:r>
        <w:rPr>
          <w:rFonts w:hint="eastAsia"/>
        </w:rPr>
        <w:t xml:space="preserve">　点</w:t>
      </w:r>
      <w:r>
        <w:rPr>
          <w:rFonts w:hint="eastAsia"/>
        </w:rPr>
        <w:t>C</w:t>
      </w:r>
      <w:r>
        <w:rPr>
          <w:rFonts w:hint="eastAsia"/>
        </w:rPr>
        <w:t>から直線</w:t>
      </w:r>
      <w:r>
        <w:rPr>
          <w:rFonts w:hint="eastAsia"/>
        </w:rPr>
        <w:t>AB</w:t>
      </w:r>
      <w:r w:rsidR="0075191C">
        <w:rPr>
          <w:rFonts w:hint="eastAsia"/>
        </w:rPr>
        <w:t>に</w:t>
      </w:r>
      <w:r>
        <w:rPr>
          <w:rFonts w:hint="eastAsia"/>
        </w:rPr>
        <w:t>垂線</w:t>
      </w:r>
      <w:r w:rsidR="00646C54">
        <w:rPr>
          <w:rFonts w:hint="eastAsia"/>
        </w:rPr>
        <w:t>CH</w:t>
      </w:r>
      <w:r>
        <w:rPr>
          <w:rFonts w:hint="eastAsia"/>
        </w:rPr>
        <w:t>を下ろし，その長さ</w:t>
      </w:r>
    </w:p>
    <w:p w:rsidR="0018407C" w:rsidRDefault="0075191C" w:rsidP="0018407C">
      <w:r>
        <w:rPr>
          <w:rFonts w:hint="eastAsia"/>
        </w:rPr>
        <w:t>（弧長）</w:t>
      </w:r>
      <w:r w:rsidR="00646C54">
        <w:rPr>
          <w:rFonts w:hint="eastAsia"/>
        </w:rPr>
        <w:t>CH</w:t>
      </w:r>
      <w:r w:rsidR="0018407C">
        <w:rPr>
          <w:rFonts w:hint="eastAsia"/>
        </w:rPr>
        <w:t>を</w:t>
      </w:r>
      <w:r w:rsidR="0018407C" w:rsidRPr="0018407C">
        <w:rPr>
          <w:position w:val="-6"/>
        </w:rPr>
        <w:object w:dxaOrig="200" w:dyaOrig="220">
          <v:shape id="_x0000_i1036" type="#_x0000_t75" style="width:9.75pt;height:11.25pt" o:ole="">
            <v:imagedata r:id="rId61" o:title=""/>
          </v:shape>
          <o:OLEObject Type="Embed" ProgID="Equation.DSMT4" ShapeID="_x0000_i1036" DrawAspect="Content" ObjectID="_1589273596" r:id="rId62"/>
        </w:object>
      </w:r>
      <w:r w:rsidR="0018407C">
        <w:t>とする。（図５</w:t>
      </w:r>
      <w:r w:rsidR="0018407C">
        <w:rPr>
          <w:rFonts w:hint="eastAsia"/>
        </w:rPr>
        <w:t>参照）</w:t>
      </w:r>
    </w:p>
    <w:p w:rsidR="0018407C" w:rsidRDefault="00646C54" w:rsidP="0018407C">
      <w:r>
        <w:rPr>
          <w:rFonts w:hint="eastAsia"/>
        </w:rPr>
        <w:t xml:space="preserve">　２つの直角三角形</w:t>
      </w:r>
      <w:r>
        <w:rPr>
          <w:rFonts w:hint="eastAsia"/>
        </w:rPr>
        <w:t>ACH</w:t>
      </w:r>
      <w:r>
        <w:rPr>
          <w:rFonts w:hint="eastAsia"/>
        </w:rPr>
        <w:t>と</w:t>
      </w:r>
      <w:r>
        <w:rPr>
          <w:rFonts w:hint="eastAsia"/>
        </w:rPr>
        <w:t>BCH</w:t>
      </w:r>
      <w:r>
        <w:rPr>
          <w:rFonts w:hint="eastAsia"/>
        </w:rPr>
        <w:t>において，ピタゴラスの定理（Ｂ）を適用すると，</w:t>
      </w:r>
    </w:p>
    <w:p w:rsidR="00646C54" w:rsidRDefault="00646C54" w:rsidP="0018407C">
      <w:r>
        <w:rPr>
          <w:rFonts w:hint="eastAsia"/>
        </w:rPr>
        <w:tab/>
      </w:r>
      <w:r w:rsidRPr="00646C54">
        <w:rPr>
          <w:position w:val="-10"/>
        </w:rPr>
        <w:object w:dxaOrig="1740" w:dyaOrig="320">
          <v:shape id="_x0000_i1037" type="#_x0000_t75" style="width:87pt;height:16.5pt" o:ole="">
            <v:imagedata r:id="rId63" o:title=""/>
          </v:shape>
          <o:OLEObject Type="Embed" ProgID="Equation.DSMT4" ShapeID="_x0000_i1037" DrawAspect="Content" ObjectID="_1589273597" r:id="rId64"/>
        </w:object>
      </w:r>
      <w:r>
        <w:t xml:space="preserve"> </w:t>
      </w:r>
      <w:r>
        <w:t>，</w:t>
      </w:r>
      <w:r w:rsidRPr="00646C54">
        <w:rPr>
          <w:position w:val="-10"/>
        </w:rPr>
        <w:object w:dxaOrig="1740" w:dyaOrig="320">
          <v:shape id="_x0000_i1038" type="#_x0000_t75" style="width:87pt;height:16.5pt" o:ole="">
            <v:imagedata r:id="rId65" o:title=""/>
          </v:shape>
          <o:OLEObject Type="Embed" ProgID="Equation.DSMT4" ShapeID="_x0000_i1038" DrawAspect="Content" ObjectID="_1589273598" r:id="rId66"/>
        </w:object>
      </w:r>
    </w:p>
    <w:p w:rsidR="00842FC2" w:rsidRDefault="00646C54" w:rsidP="0018407C">
      <w:r>
        <w:rPr>
          <w:rFonts w:hint="eastAsia"/>
        </w:rPr>
        <w:t>であるので，</w:t>
      </w:r>
      <w:r w:rsidRPr="0018407C">
        <w:rPr>
          <w:position w:val="-30"/>
        </w:rPr>
        <w:object w:dxaOrig="1520" w:dyaOrig="680">
          <v:shape id="_x0000_i1039" type="#_x0000_t75" style="width:75.75pt;height:33.75pt" o:ole="">
            <v:imagedata r:id="rId67" o:title=""/>
          </v:shape>
          <o:OLEObject Type="Embed" ProgID="Equation.DSMT4" ShapeID="_x0000_i1039" DrawAspect="Content" ObjectID="_1589273599" r:id="rId68"/>
        </w:object>
      </w:r>
      <w:r>
        <w:t>とな</w:t>
      </w:r>
      <w:r w:rsidR="00985123">
        <w:t>る。</w:t>
      </w:r>
    </w:p>
    <w:p w:rsidR="0018407C" w:rsidRDefault="00646C54" w:rsidP="00842FC2">
      <w:pPr>
        <w:ind w:firstLineChars="100" w:firstLine="210"/>
      </w:pPr>
      <w:r>
        <w:t>同様に，</w:t>
      </w:r>
      <w:r w:rsidRPr="00D617D5">
        <w:rPr>
          <w:position w:val="-30"/>
        </w:rPr>
        <w:object w:dxaOrig="1520" w:dyaOrig="680">
          <v:shape id="_x0000_i1040" type="#_x0000_t75" style="width:75.75pt;height:33.75pt" o:ole="">
            <v:imagedata r:id="rId69" o:title=""/>
          </v:shape>
          <o:OLEObject Type="Embed" ProgID="Equation.DSMT4" ShapeID="_x0000_i1040" DrawAspect="Content" ObjectID="_1589273600" r:id="rId70"/>
        </w:object>
      </w:r>
      <w:r w:rsidR="00985123">
        <w:t>であるから定理が成り立つ。</w:t>
      </w:r>
      <w:r w:rsidR="00B3165E">
        <w:t xml:space="preserve">　　　　　　　　　　　　［証明終わり］</w:t>
      </w:r>
    </w:p>
    <w:p w:rsidR="00646C54" w:rsidRPr="00842FC2" w:rsidRDefault="00C92E08" w:rsidP="0018407C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3454345</wp:posOffset>
                </wp:positionH>
                <wp:positionV relativeFrom="paragraph">
                  <wp:posOffset>-355352</wp:posOffset>
                </wp:positionV>
                <wp:extent cx="2719346" cy="2574401"/>
                <wp:effectExtent l="0" t="0" r="0" b="0"/>
                <wp:wrapSquare wrapText="bothSides"/>
                <wp:docPr id="294" name="グループ化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9346" cy="2574401"/>
                          <a:chOff x="0" y="0"/>
                          <a:chExt cx="2719346" cy="2574401"/>
                        </a:xfrm>
                      </wpg:grpSpPr>
                      <pic:pic xmlns:pic="http://schemas.openxmlformats.org/drawingml/2006/picture">
                        <pic:nvPicPr>
                          <pic:cNvPr id="17" name="図 17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346" cy="2552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657" y="2258171"/>
                            <a:ext cx="540385" cy="31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1FED" w:rsidRDefault="00F31FED" w:rsidP="00E8098E">
                              <w:r>
                                <w:rPr>
                                  <w:rFonts w:hint="eastAsia"/>
                                </w:rPr>
                                <w:t>図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グループ化 294" o:spid="_x0000_s1047" style="position:absolute;left:0;text-align:left;margin-left:272pt;margin-top:-28pt;width:214.1pt;height:202.7pt;z-index:251700736" coordsize="27193,257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">
                <v:shape id="図 17" o:spid="_x0000_s1048" type="#_x0000_t75" style="position:absolute;width:27193;height:255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duSfBAAAA2wAAAA8AAABkcnMvZG93bnJldi54bWxET01rwkAQvQv9D8sUvOnGaqqkrhIE0Zto&#10;FT0O2WkSzM6G7NZEf71bKHibx/uc+bIzlbhR40rLCkbDCARxZnXJuYLj93owA+E8ssbKMim4k4Pl&#10;4q03x0Tblvd0O/hchBB2CSoovK8TKV1WkEE3tDVx4H5sY9AH2ORSN9iGcFPJjyj6lAZLDg0F1rQq&#10;KLsefo2C+NraS5qfJo/VKI3HcXuWu/1Gqf57l36B8NT5l/jfvdVh/hT+fgkHyMU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jduSfBAAAA2wAAAA8AAAAAAAAAAAAAAAAAnwIA&#10;AGRycy9kb3ducmV2LnhtbFBLBQYAAAAABAAEAPcAAACNAwAAAAA=&#10;">
                  <v:imagedata r:id="rId72" o:title=""/>
                  <v:path arrowok="t"/>
                </v:shape>
                <v:shape id="_x0000_s1049" type="#_x0000_t202" style="position:absolute;left:21786;top:22581;width:5404;height:3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F31FED" w:rsidRDefault="00F31FED" w:rsidP="00E8098E">
                        <w:r>
                          <w:rPr>
                            <w:rFonts w:hint="eastAsia"/>
                          </w:rPr>
                          <w:t>図６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09A9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4A7231F" wp14:editId="3AFB16EE">
                <wp:simplePos x="0" y="0"/>
                <wp:positionH relativeFrom="column">
                  <wp:posOffset>61595</wp:posOffset>
                </wp:positionH>
                <wp:positionV relativeFrom="paragraph">
                  <wp:posOffset>7841</wp:posOffset>
                </wp:positionV>
                <wp:extent cx="3283585" cy="1089025"/>
                <wp:effectExtent l="0" t="0" r="12065" b="15875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83585" cy="10890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842FC2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 xml:space="preserve">余弦定理　</w:t>
                            </w:r>
                          </w:p>
                          <w:p w:rsidR="00F31FED" w:rsidRDefault="00F31FED" w:rsidP="002847FB">
                            <w:pPr>
                              <w:ind w:firstLine="840"/>
                            </w:pPr>
                            <w:r w:rsidRPr="00842FC2">
                              <w:rPr>
                                <w:position w:val="-10"/>
                              </w:rPr>
                              <w:object w:dxaOrig="3560" w:dyaOrig="320">
                                <v:shape id="_x0000_i1103" type="#_x0000_t75" style="width:177.8pt;height:15.75pt" o:ole="">
                                  <v:imagedata r:id="rId73" o:title=""/>
                                </v:shape>
                                <o:OLEObject Type="Embed" ProgID="Equation.DSMT4" ShapeID="_x0000_i1103" DrawAspect="Content" ObjectID="_1589273663" r:id="rId7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31FED" w:rsidRDefault="00F31FED" w:rsidP="00842FC2">
                            <w:pPr>
                              <w:ind w:firstLine="840"/>
                            </w:pPr>
                            <w:r w:rsidRPr="00842FC2">
                              <w:rPr>
                                <w:position w:val="-10"/>
                              </w:rPr>
                              <w:object w:dxaOrig="3560" w:dyaOrig="320">
                                <v:shape id="_x0000_i1104" type="#_x0000_t75" style="width:177.8pt;height:15.75pt" o:ole="">
                                  <v:imagedata r:id="rId75" o:title=""/>
                                </v:shape>
                                <o:OLEObject Type="Embed" ProgID="Equation.DSMT4" ShapeID="_x0000_i1104" DrawAspect="Content" ObjectID="_1589273664" r:id="rId76"/>
                              </w:object>
                            </w:r>
                          </w:p>
                          <w:p w:rsidR="00F31FED" w:rsidRDefault="00F31FED" w:rsidP="00842FC2">
                            <w:pPr>
                              <w:ind w:firstLine="840"/>
                            </w:pPr>
                            <w:r w:rsidRPr="00842FC2">
                              <w:rPr>
                                <w:position w:val="-10"/>
                              </w:rPr>
                              <w:object w:dxaOrig="3600" w:dyaOrig="320">
                                <v:shape id="_x0000_i1105" type="#_x0000_t75" style="width:180pt;height:15.75pt" o:ole="">
                                  <v:imagedata r:id="rId77" o:title=""/>
                                </v:shape>
                                <o:OLEObject Type="Embed" ProgID="Equation.DSMT4" ShapeID="_x0000_i1105" DrawAspect="Content" ObjectID="_1589273665" r:id="rId78"/>
                              </w:objec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50" style="position:absolute;left:0;text-align:left;margin-left:4.85pt;margin-top:.6pt;width:258.55pt;height:85.7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">
                <v:textbox inset="5.85pt,.7pt,5.85pt,.7pt">
                  <w:txbxContent>
                    <w:p w:rsidR="00F31FED" w:rsidRDefault="00F31FED" w:rsidP="00842FC2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 xml:space="preserve">余弦定理　</w:t>
                      </w:r>
                    </w:p>
                    <w:p w:rsidR="00F31FED" w:rsidRDefault="00F31FED" w:rsidP="002847FB">
                      <w:pPr>
                        <w:ind w:firstLine="840"/>
                      </w:pPr>
                      <w:r w:rsidRPr="00842FC2">
                        <w:rPr>
                          <w:position w:val="-10"/>
                        </w:rPr>
                        <w:object w:dxaOrig="3560" w:dyaOrig="320">
                          <v:shape id="_x0000_i1103" type="#_x0000_t75" style="width:177.8pt;height:15.75pt" o:ole="">
                            <v:imagedata r:id="rId73" o:title=""/>
                          </v:shape>
                          <o:OLEObject Type="Embed" ProgID="Equation.DSMT4" ShapeID="_x0000_i1103" DrawAspect="Content" ObjectID="_1589273663" r:id="rId79"/>
                        </w:object>
                      </w:r>
                      <w:r>
                        <w:t xml:space="preserve"> </w:t>
                      </w:r>
                    </w:p>
                    <w:p w:rsidR="00F31FED" w:rsidRDefault="00F31FED" w:rsidP="00842FC2">
                      <w:pPr>
                        <w:ind w:firstLine="840"/>
                      </w:pPr>
                      <w:r w:rsidRPr="00842FC2">
                        <w:rPr>
                          <w:position w:val="-10"/>
                        </w:rPr>
                        <w:object w:dxaOrig="3560" w:dyaOrig="320">
                          <v:shape id="_x0000_i1104" type="#_x0000_t75" style="width:177.8pt;height:15.75pt" o:ole="">
                            <v:imagedata r:id="rId75" o:title=""/>
                          </v:shape>
                          <o:OLEObject Type="Embed" ProgID="Equation.DSMT4" ShapeID="_x0000_i1104" DrawAspect="Content" ObjectID="_1589273664" r:id="rId80"/>
                        </w:object>
                      </w:r>
                    </w:p>
                    <w:p w:rsidR="00F31FED" w:rsidRDefault="00F31FED" w:rsidP="00842FC2">
                      <w:pPr>
                        <w:ind w:firstLine="840"/>
                      </w:pPr>
                      <w:r w:rsidRPr="00842FC2">
                        <w:rPr>
                          <w:position w:val="-10"/>
                        </w:rPr>
                        <w:object w:dxaOrig="3600" w:dyaOrig="320">
                          <v:shape id="_x0000_i1105" type="#_x0000_t75" style="width:180pt;height:15.75pt" o:ole="">
                            <v:imagedata r:id="rId77" o:title=""/>
                          </v:shape>
                          <o:OLEObject Type="Embed" ProgID="Equation.DSMT4" ShapeID="_x0000_i1105" DrawAspect="Content" ObjectID="_1589273665" r:id="rId81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646C54" w:rsidRDefault="00646C54" w:rsidP="0018407C"/>
    <w:p w:rsidR="00842FC2" w:rsidRDefault="00842FC2" w:rsidP="0018407C"/>
    <w:p w:rsidR="00842FC2" w:rsidRDefault="00842FC2" w:rsidP="0018407C"/>
    <w:p w:rsidR="00842FC2" w:rsidRDefault="00842FC2" w:rsidP="0018407C"/>
    <w:p w:rsidR="00842FC2" w:rsidRDefault="00842FC2" w:rsidP="0018407C">
      <w:r>
        <w:rPr>
          <w:rFonts w:hint="eastAsia"/>
        </w:rPr>
        <w:t>［証明］</w:t>
      </w:r>
    </w:p>
    <w:p w:rsidR="00E8098E" w:rsidRDefault="00C111C4" w:rsidP="00E8098E">
      <w:pPr>
        <w:ind w:firstLineChars="100" w:firstLine="210"/>
      </w:pPr>
      <w:r>
        <w:rPr>
          <w:rFonts w:hint="eastAsia"/>
        </w:rPr>
        <w:t>一般の球面三角形</w:t>
      </w:r>
      <w:r>
        <w:rPr>
          <w:rFonts w:hint="eastAsia"/>
        </w:rPr>
        <w:t>ABC</w:t>
      </w:r>
      <w:r w:rsidR="00C92E08">
        <w:rPr>
          <w:rFonts w:hint="eastAsia"/>
        </w:rPr>
        <w:t>（図</w:t>
      </w:r>
      <w:r w:rsidR="00C92E08">
        <w:rPr>
          <w:rFonts w:hint="eastAsia"/>
        </w:rPr>
        <w:t>6</w:t>
      </w:r>
      <w:r w:rsidR="00C92E08">
        <w:rPr>
          <w:rFonts w:hint="eastAsia"/>
        </w:rPr>
        <w:t>参照）</w:t>
      </w:r>
      <w:r>
        <w:rPr>
          <w:rFonts w:hint="eastAsia"/>
        </w:rPr>
        <w:t>を</w:t>
      </w:r>
      <w:r>
        <w:rPr>
          <w:rFonts w:hint="eastAsia"/>
        </w:rPr>
        <w:t>3</w:t>
      </w:r>
      <w:r>
        <w:rPr>
          <w:rFonts w:hint="eastAsia"/>
        </w:rPr>
        <w:t>次元座標空間の中で，原点を固定したまま回転移動</w:t>
      </w:r>
      <w:r w:rsidR="00370A20">
        <w:rPr>
          <w:rFonts w:hint="eastAsia"/>
        </w:rPr>
        <w:t>することにより，</w:t>
      </w:r>
      <w:r w:rsidR="00842FC2">
        <w:rPr>
          <w:rFonts w:hint="eastAsia"/>
        </w:rPr>
        <w:t>点</w:t>
      </w:r>
      <w:r w:rsidR="00842FC2">
        <w:rPr>
          <w:rFonts w:hint="eastAsia"/>
        </w:rPr>
        <w:t>A</w:t>
      </w:r>
      <w:r w:rsidR="00842FC2">
        <w:rPr>
          <w:rFonts w:hint="eastAsia"/>
        </w:rPr>
        <w:t>を</w:t>
      </w:r>
      <w:r w:rsidR="00436375" w:rsidRPr="00842FC2">
        <w:rPr>
          <w:position w:val="-4"/>
        </w:rPr>
        <w:object w:dxaOrig="200" w:dyaOrig="220">
          <v:shape id="_x0000_i1041" type="#_x0000_t75" style="width:9.75pt;height:11.25pt" o:ole="">
            <v:imagedata r:id="rId82" o:title=""/>
          </v:shape>
          <o:OLEObject Type="Embed" ProgID="Equation.DSMT4" ShapeID="_x0000_i1041" DrawAspect="Content" ObjectID="_1589273601" r:id="rId83"/>
        </w:object>
      </w:r>
      <w:r w:rsidR="00842FC2">
        <w:t>軸上の点</w:t>
      </w:r>
      <w:r w:rsidR="00842FC2" w:rsidRPr="00842FC2">
        <w:rPr>
          <w:position w:val="-14"/>
        </w:rPr>
        <w:object w:dxaOrig="740" w:dyaOrig="400">
          <v:shape id="_x0000_i1042" type="#_x0000_t75" style="width:36.75pt;height:20.25pt" o:ole="">
            <v:imagedata r:id="rId84" o:title=""/>
          </v:shape>
          <o:OLEObject Type="Embed" ProgID="Equation.DSMT4" ShapeID="_x0000_i1042" DrawAspect="Content" ObjectID="_1589273602" r:id="rId85"/>
        </w:object>
      </w:r>
      <w:r w:rsidR="00842FC2">
        <w:t xml:space="preserve"> </w:t>
      </w:r>
      <w:r w:rsidR="00842FC2">
        <w:t>に</w:t>
      </w:r>
      <w:r w:rsidR="00370A20">
        <w:t>移動するとともに，</w:t>
      </w:r>
      <w:r w:rsidR="00842FC2">
        <w:t>点</w:t>
      </w:r>
      <w:r w:rsidR="00842FC2">
        <w:rPr>
          <w:rFonts w:hint="eastAsia"/>
        </w:rPr>
        <w:t>B</w:t>
      </w:r>
      <w:r w:rsidR="00842FC2">
        <w:rPr>
          <w:rFonts w:hint="eastAsia"/>
        </w:rPr>
        <w:t>を</w:t>
      </w:r>
      <w:r w:rsidR="00436375" w:rsidRPr="00842FC2">
        <w:rPr>
          <w:position w:val="-6"/>
        </w:rPr>
        <w:object w:dxaOrig="340" w:dyaOrig="240">
          <v:shape id="_x0000_i1043" type="#_x0000_t75" style="width:17.25pt;height:12pt" o:ole="">
            <v:imagedata r:id="rId86" o:title=""/>
          </v:shape>
          <o:OLEObject Type="Embed" ProgID="Equation.DSMT4" ShapeID="_x0000_i1043" DrawAspect="Content" ObjectID="_1589273603" r:id="rId87"/>
        </w:object>
      </w:r>
      <w:r w:rsidR="00370A20">
        <w:t>平面上に移動することができる。</w:t>
      </w:r>
    </w:p>
    <w:p w:rsidR="00C92E08" w:rsidRDefault="00C92E08" w:rsidP="00E8098E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0FF66AD8" wp14:editId="7B6DA540">
                <wp:simplePos x="0" y="0"/>
                <wp:positionH relativeFrom="column">
                  <wp:posOffset>353253</wp:posOffset>
                </wp:positionH>
                <wp:positionV relativeFrom="paragraph">
                  <wp:posOffset>214630</wp:posOffset>
                </wp:positionV>
                <wp:extent cx="4683318" cy="818984"/>
                <wp:effectExtent l="0" t="0" r="22225" b="19685"/>
                <wp:wrapNone/>
                <wp:docPr id="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83318" cy="8189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>
                            <w:pPr>
                              <w:rPr>
                                <w:szCs w:val="21"/>
                              </w:rPr>
                            </w:pPr>
                            <w:r w:rsidRPr="00C92E08">
                              <w:rPr>
                                <w:rFonts w:hint="eastAsia"/>
                                <w:szCs w:val="21"/>
                              </w:rPr>
                              <w:t>補足</w:t>
                            </w:r>
                          </w:p>
                          <w:p w:rsidR="00F31FED" w:rsidRPr="00C92E08" w:rsidRDefault="00F31FED">
                            <w:pPr>
                              <w:rPr>
                                <w:szCs w:val="21"/>
                              </w:rPr>
                            </w:pPr>
                            <w:r w:rsidRPr="00C92E08">
                              <w:rPr>
                                <w:rFonts w:hint="eastAsia"/>
                                <w:szCs w:val="21"/>
                              </w:rPr>
                              <w:t xml:space="preserve">　</w:t>
                            </w:r>
                            <w:r w:rsidRPr="00C92E08">
                              <w:rPr>
                                <w:szCs w:val="21"/>
                              </w:rPr>
                              <w:t>球面を回転移動するとは考えず，「この条件に合うように座標を決める」と考えても良い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27.8pt;margin-top:16.9pt;width:368.75pt;height:64.5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">
                <v:stroke dashstyle="dash"/>
                <v:textbox>
                  <w:txbxContent>
                    <w:p w:rsidR="00F31FED" w:rsidRDefault="00F31FED">
                      <w:pPr>
                        <w:rPr>
                          <w:szCs w:val="21"/>
                        </w:rPr>
                      </w:pPr>
                      <w:r w:rsidRPr="00C92E08">
                        <w:rPr>
                          <w:rFonts w:hint="eastAsia"/>
                          <w:szCs w:val="21"/>
                        </w:rPr>
                        <w:t>補足</w:t>
                      </w:r>
                    </w:p>
                    <w:p w:rsidR="00F31FED" w:rsidRPr="00C92E08" w:rsidRDefault="00F31FED">
                      <w:pPr>
                        <w:rPr>
                          <w:szCs w:val="21"/>
                        </w:rPr>
                      </w:pPr>
                      <w:r w:rsidRPr="00C92E08">
                        <w:rPr>
                          <w:rFonts w:hint="eastAsia"/>
                          <w:szCs w:val="21"/>
                        </w:rPr>
                        <w:t xml:space="preserve">　</w:t>
                      </w:r>
                      <w:r w:rsidRPr="00C92E08">
                        <w:rPr>
                          <w:szCs w:val="21"/>
                        </w:rPr>
                        <w:t>球面を回転移動するとは考えず，「この条件に合うように座標を決める」と考えても良い。</w:t>
                      </w:r>
                    </w:p>
                  </w:txbxContent>
                </v:textbox>
              </v:shape>
            </w:pict>
          </mc:Fallback>
        </mc:AlternateContent>
      </w:r>
    </w:p>
    <w:p w:rsidR="00E8098E" w:rsidRDefault="00E8098E" w:rsidP="00A509A9"/>
    <w:p w:rsidR="00C92E08" w:rsidRDefault="00C92E08" w:rsidP="00E8098E"/>
    <w:p w:rsidR="00C92E08" w:rsidRDefault="00C92E08" w:rsidP="00E8098E"/>
    <w:p w:rsidR="00C92E08" w:rsidRDefault="00C92E08" w:rsidP="00E8098E">
      <w:r>
        <w:rPr>
          <w:noProof/>
        </w:rPr>
        <mc:AlternateContent>
          <mc:Choice Requires="wpg">
            <w:drawing>
              <wp:anchor distT="0" distB="0" distL="114300" distR="114300" simplePos="0" relativeHeight="251637247" behindDoc="1" locked="0" layoutInCell="1" allowOverlap="1" wp14:anchorId="793EC98C" wp14:editId="78C6F964">
                <wp:simplePos x="0" y="0"/>
                <wp:positionH relativeFrom="column">
                  <wp:posOffset>2814955</wp:posOffset>
                </wp:positionH>
                <wp:positionV relativeFrom="paragraph">
                  <wp:posOffset>216535</wp:posOffset>
                </wp:positionV>
                <wp:extent cx="3680460" cy="2806065"/>
                <wp:effectExtent l="0" t="0" r="0" b="0"/>
                <wp:wrapTight wrapText="bothSides">
                  <wp:wrapPolygon edited="0">
                    <wp:start x="9503" y="440"/>
                    <wp:lineTo x="9280" y="2053"/>
                    <wp:lineTo x="9280" y="3079"/>
                    <wp:lineTo x="5702" y="7772"/>
                    <wp:lineTo x="3801" y="8652"/>
                    <wp:lineTo x="3689" y="9238"/>
                    <wp:lineTo x="4360" y="10118"/>
                    <wp:lineTo x="3466" y="12464"/>
                    <wp:lineTo x="2795" y="14811"/>
                    <wp:lineTo x="2571" y="17157"/>
                    <wp:lineTo x="559" y="19503"/>
                    <wp:lineTo x="559" y="19943"/>
                    <wp:lineTo x="17106" y="21116"/>
                    <wp:lineTo x="20683" y="21116"/>
                    <wp:lineTo x="20907" y="18623"/>
                    <wp:lineTo x="20348" y="18330"/>
                    <wp:lineTo x="16547" y="17157"/>
                    <wp:lineTo x="20795" y="15837"/>
                    <wp:lineTo x="21130" y="14811"/>
                    <wp:lineTo x="20795" y="14664"/>
                    <wp:lineTo x="20348" y="14077"/>
                    <wp:lineTo x="13975" y="12464"/>
                    <wp:lineTo x="13416" y="10118"/>
                    <wp:lineTo x="13416" y="7479"/>
                    <wp:lineTo x="13081" y="7039"/>
                    <wp:lineTo x="11404" y="5426"/>
                    <wp:lineTo x="13975" y="3226"/>
                    <wp:lineTo x="14087" y="2786"/>
                    <wp:lineTo x="12969" y="2053"/>
                    <wp:lineTo x="10174" y="440"/>
                    <wp:lineTo x="9503" y="440"/>
                  </wp:wrapPolygon>
                </wp:wrapTight>
                <wp:docPr id="295" name="グループ化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0460" cy="2806065"/>
                          <a:chOff x="0" y="0"/>
                          <a:chExt cx="3681454" cy="2806810"/>
                        </a:xfrm>
                      </wpg:grpSpPr>
                      <pic:pic xmlns:pic="http://schemas.openxmlformats.org/drawingml/2006/picture">
                        <pic:nvPicPr>
                          <pic:cNvPr id="10" name="図 10"/>
                          <pic:cNvPicPr>
                            <a:picLocks noChangeAspect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1454" cy="2806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957885" y="2409245"/>
                            <a:ext cx="539115" cy="3155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1FED" w:rsidRDefault="00F31FED" w:rsidP="002847FB">
                              <w:r>
                                <w:rPr>
                                  <w:rFonts w:hint="eastAsia"/>
                                </w:rPr>
                                <w:t>図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95" o:spid="_x0000_s1052" style="position:absolute;left:0;text-align:left;margin-left:221.65pt;margin-top:17.05pt;width:289.8pt;height:220.95pt;z-index:-251679233;mso-width-relative:margin;mso-height-relative:margin" coordsize="36814,280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">
                <v:shape id="図 10" o:spid="_x0000_s1053" type="#_x0000_t75" style="position:absolute;width:36814;height:280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sZ/WbEAAAA2wAAAA8AAABkcnMvZG93bnJldi54bWxEj09rwkAQxe+C32EZoTfd7R9EUlcphYB6&#10;siqh3obsNAnNzobsqvHbdw4FbzO8N+/9ZrkefKuu1McmsIXnmQFFXAbXcGXhdMynC1AxITtsA5OF&#10;O0VYr8ajJWYu3PiLrodUKQnhmKGFOqUu0zqWNXmMs9ARi/YTeo9J1r7SrsebhPtWvxgz1x4bloYa&#10;O/qsqfw9XLyFWBT7V/e2K8rzJc+NwXO+/95a+zQZPt5BJRrSw/x/vXGCL/TyiwygV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sZ/WbEAAAA2wAAAA8AAAAAAAAAAAAAAAAA&#10;nwIAAGRycy9kb3ducmV2LnhtbFBLBQYAAAAABAAEAPcAAACQAwAAAAA=&#10;">
                  <v:imagedata r:id="rId89" o:title=""/>
                  <v:path arrowok="t"/>
                </v:shape>
                <v:shape id="_x0000_s1054" type="#_x0000_t202" style="position:absolute;left:29578;top:24092;width:5392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F31FED" w:rsidRDefault="00F31FED" w:rsidP="002847FB">
                        <w:r>
                          <w:rPr>
                            <w:rFonts w:hint="eastAsia"/>
                          </w:rPr>
                          <w:t>図７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E8098E" w:rsidRDefault="00E8098E" w:rsidP="00E8098E"/>
    <w:p w:rsidR="00370A20" w:rsidRDefault="00370A20" w:rsidP="00370A20">
      <w:pPr>
        <w:ind w:firstLineChars="100" w:firstLine="210"/>
      </w:pPr>
      <w:r>
        <w:rPr>
          <w:rFonts w:hint="eastAsia"/>
        </w:rPr>
        <w:t>このとき，２点</w:t>
      </w:r>
      <w:r>
        <w:rPr>
          <w:rFonts w:hint="eastAsia"/>
        </w:rPr>
        <w:t>B, C</w:t>
      </w:r>
      <w:r>
        <w:rPr>
          <w:rFonts w:hint="eastAsia"/>
        </w:rPr>
        <w:t>の座標は，</w:t>
      </w:r>
    </w:p>
    <w:p w:rsidR="00C92E08" w:rsidRDefault="00436375" w:rsidP="00C62DF4">
      <w:r>
        <w:rPr>
          <w:rFonts w:hint="eastAsia"/>
        </w:rPr>
        <w:tab/>
        <w:t>B</w:t>
      </w:r>
      <w:r w:rsidR="00E8098E" w:rsidRPr="00436375">
        <w:rPr>
          <w:position w:val="-14"/>
        </w:rPr>
        <w:object w:dxaOrig="1740" w:dyaOrig="400">
          <v:shape id="_x0000_i1044" type="#_x0000_t75" style="width:87pt;height:20.25pt" o:ole="">
            <v:imagedata r:id="rId90" o:title=""/>
          </v:shape>
          <o:OLEObject Type="Embed" ProgID="Equation.DSMT4" ShapeID="_x0000_i1044" DrawAspect="Content" ObjectID="_1589273604" r:id="rId91"/>
        </w:object>
      </w:r>
    </w:p>
    <w:p w:rsidR="00436375" w:rsidRDefault="00436375" w:rsidP="00C92E08">
      <w:pPr>
        <w:ind w:firstLineChars="400" w:firstLine="840"/>
      </w:pPr>
      <w:r>
        <w:rPr>
          <w:rFonts w:hint="eastAsia"/>
        </w:rPr>
        <w:t>C</w:t>
      </w:r>
      <w:r w:rsidR="00E8098E" w:rsidRPr="00436375">
        <w:rPr>
          <w:position w:val="-14"/>
        </w:rPr>
        <w:object w:dxaOrig="3240" w:dyaOrig="400">
          <v:shape id="_x0000_i1045" type="#_x0000_t75" style="width:161.2pt;height:20.25pt" o:ole="">
            <v:imagedata r:id="rId92" o:title=""/>
          </v:shape>
          <o:OLEObject Type="Embed" ProgID="Equation.DSMT4" ShapeID="_x0000_i1045" DrawAspect="Content" ObjectID="_1589273605" r:id="rId93"/>
        </w:object>
      </w:r>
    </w:p>
    <w:p w:rsidR="00C92E08" w:rsidRDefault="00436375" w:rsidP="00E8098E">
      <w:r>
        <w:rPr>
          <w:rFonts w:hint="eastAsia"/>
        </w:rPr>
        <w:t>となる。</w:t>
      </w:r>
    </w:p>
    <w:p w:rsidR="00C92E08" w:rsidRDefault="00370A20" w:rsidP="00C92E08">
      <w:pPr>
        <w:ind w:firstLineChars="100" w:firstLine="210"/>
      </w:pPr>
      <w:r>
        <w:rPr>
          <w:rFonts w:hint="eastAsia"/>
        </w:rPr>
        <w:t>また，</w:t>
      </w:r>
      <w:r w:rsidR="002847FB">
        <w:rPr>
          <w:rFonts w:hint="eastAsia"/>
        </w:rPr>
        <w:t>図</w:t>
      </w:r>
      <w:r w:rsidR="0075191C">
        <w:rPr>
          <w:rFonts w:hint="eastAsia"/>
        </w:rPr>
        <w:t>６</w:t>
      </w:r>
      <w:r w:rsidR="00C62DF4">
        <w:rPr>
          <w:rFonts w:hint="eastAsia"/>
        </w:rPr>
        <w:t>に</w:t>
      </w:r>
      <w:r w:rsidR="00C92E08">
        <w:rPr>
          <w:rFonts w:hint="eastAsia"/>
        </w:rPr>
        <w:t>明</w:t>
      </w:r>
      <w:r w:rsidR="002847FB">
        <w:rPr>
          <w:rFonts w:hint="eastAsia"/>
        </w:rPr>
        <w:t>示して</w:t>
      </w:r>
      <w:r w:rsidR="00A509A9">
        <w:rPr>
          <w:rFonts w:hint="eastAsia"/>
        </w:rPr>
        <w:t>ないが</w:t>
      </w:r>
    </w:p>
    <w:p w:rsidR="00C92E08" w:rsidRDefault="002847FB" w:rsidP="00C92E08">
      <w:pPr>
        <w:ind w:firstLineChars="400" w:firstLine="840"/>
      </w:pPr>
      <w:r>
        <w:rPr>
          <w:rFonts w:hint="eastAsia"/>
        </w:rPr>
        <w:t>∠</w:t>
      </w:r>
      <w:r>
        <w:rPr>
          <w:rFonts w:hint="eastAsia"/>
        </w:rPr>
        <w:t>BOC</w:t>
      </w:r>
      <w:r w:rsidRPr="002847FB">
        <w:rPr>
          <w:position w:val="-6"/>
        </w:rPr>
        <w:object w:dxaOrig="420" w:dyaOrig="220">
          <v:shape id="_x0000_i1046" type="#_x0000_t75" style="width:21pt;height:11.25pt" o:ole="">
            <v:imagedata r:id="rId94" o:title=""/>
          </v:shape>
          <o:OLEObject Type="Embed" ProgID="Equation.DSMT4" ShapeID="_x0000_i1046" DrawAspect="Content" ObjectID="_1589273606" r:id="rId95"/>
        </w:object>
      </w:r>
    </w:p>
    <w:p w:rsidR="00C92E08" w:rsidRDefault="00A509A9" w:rsidP="00E8098E">
      <w:r>
        <w:t>である。</w:t>
      </w:r>
      <w:r w:rsidR="002847FB">
        <w:t>つまり，</w:t>
      </w:r>
      <w:r w:rsidR="002847FB" w:rsidRPr="002847FB">
        <w:rPr>
          <w:position w:val="-6"/>
        </w:rPr>
        <w:object w:dxaOrig="400" w:dyaOrig="340">
          <v:shape id="_x0000_i1047" type="#_x0000_t75" style="width:20.25pt;height:17.25pt" o:ole="">
            <v:imagedata r:id="rId96" o:title=""/>
          </v:shape>
          <o:OLEObject Type="Embed" ProgID="Equation.DSMT4" ShapeID="_x0000_i1047" DrawAspect="Content" ObjectID="_1589273607" r:id="rId97"/>
        </w:object>
      </w:r>
      <w:r w:rsidR="002847FB">
        <w:t>と</w:t>
      </w:r>
      <w:r w:rsidR="002847FB" w:rsidRPr="002847FB">
        <w:rPr>
          <w:position w:val="-6"/>
        </w:rPr>
        <w:object w:dxaOrig="400" w:dyaOrig="340">
          <v:shape id="_x0000_i1048" type="#_x0000_t75" style="width:20.25pt;height:17.25pt" o:ole="">
            <v:imagedata r:id="rId98" o:title=""/>
          </v:shape>
          <o:OLEObject Type="Embed" ProgID="Equation.DSMT4" ShapeID="_x0000_i1048" DrawAspect="Content" ObjectID="_1589273608" r:id="rId99"/>
        </w:object>
      </w:r>
      <w:r w:rsidR="002847FB">
        <w:t>のなす角が</w:t>
      </w:r>
      <w:r w:rsidR="002847FB" w:rsidRPr="002847FB">
        <w:rPr>
          <w:position w:val="-6"/>
        </w:rPr>
        <w:object w:dxaOrig="240" w:dyaOrig="220">
          <v:shape id="_x0000_i1049" type="#_x0000_t75" style="width:12pt;height:11.25pt" o:ole="">
            <v:imagedata r:id="rId100" o:title=""/>
          </v:shape>
          <o:OLEObject Type="Embed" ProgID="Equation.DSMT4" ShapeID="_x0000_i1049" DrawAspect="Content" ObjectID="_1589273609" r:id="rId101"/>
        </w:object>
      </w:r>
      <w:r w:rsidR="002847FB">
        <w:t>である</w:t>
      </w:r>
    </w:p>
    <w:p w:rsidR="00842FC2" w:rsidRDefault="002847FB" w:rsidP="00E8098E">
      <w:r>
        <w:t>から，</w:t>
      </w:r>
    </w:p>
    <w:p w:rsidR="00C92E08" w:rsidRDefault="00C92E08" w:rsidP="00E8098E">
      <w:r>
        <w:rPr>
          <w:rFonts w:hint="eastAsia"/>
        </w:rPr>
        <w:tab/>
      </w:r>
      <w:r w:rsidRPr="00C111C4">
        <w:rPr>
          <w:position w:val="-10"/>
        </w:rPr>
        <w:object w:dxaOrig="2720" w:dyaOrig="380">
          <v:shape id="_x0000_i1050" type="#_x0000_t75" style="width:135.75pt;height:18.75pt" o:ole="">
            <v:imagedata r:id="rId102" o:title=""/>
          </v:shape>
          <o:OLEObject Type="Embed" ProgID="Equation.DSMT4" ShapeID="_x0000_i1050" DrawAspect="Content" ObjectID="_1589273610" r:id="rId103"/>
        </w:object>
      </w:r>
    </w:p>
    <w:p w:rsidR="00842FC2" w:rsidRDefault="00C92E08" w:rsidP="00E8098E">
      <w:pPr>
        <w:ind w:firstLine="840"/>
      </w:pPr>
      <w:r w:rsidRPr="00C111C4">
        <w:rPr>
          <w:position w:val="-10"/>
        </w:rPr>
        <w:object w:dxaOrig="4160" w:dyaOrig="380">
          <v:shape id="_x0000_i1051" type="#_x0000_t75" style="width:208.4pt;height:18.75pt" o:ole="">
            <v:imagedata r:id="rId104" o:title=""/>
          </v:shape>
          <o:OLEObject Type="Embed" ProgID="Equation.DSMT4" ShapeID="_x0000_i1051" DrawAspect="Content" ObjectID="_1589273611" r:id="rId105"/>
        </w:object>
      </w:r>
    </w:p>
    <w:p w:rsidR="00C92E08" w:rsidRDefault="00C92E08" w:rsidP="00C92E08">
      <w:pPr>
        <w:ind w:left="840" w:firstLine="840"/>
      </w:pPr>
      <w:r w:rsidRPr="00C111C4">
        <w:rPr>
          <w:position w:val="-10"/>
        </w:rPr>
        <w:object w:dxaOrig="3000" w:dyaOrig="320">
          <v:shape id="_x0000_i1052" type="#_x0000_t75" style="width:150pt;height:15.75pt" o:ole="">
            <v:imagedata r:id="rId106" o:title=""/>
          </v:shape>
          <o:OLEObject Type="Embed" ProgID="Equation.DSMT4" ShapeID="_x0000_i1052" DrawAspect="Content" ObjectID="_1589273612" r:id="rId107"/>
        </w:object>
      </w:r>
    </w:p>
    <w:p w:rsidR="00C92E08" w:rsidRDefault="00C111C4" w:rsidP="0018407C">
      <w:r>
        <w:t>したがって，</w:t>
      </w:r>
    </w:p>
    <w:p w:rsidR="00C92E08" w:rsidRDefault="00C111C4" w:rsidP="00C92E08">
      <w:pPr>
        <w:ind w:firstLine="840"/>
      </w:pPr>
      <w:r w:rsidRPr="00842FC2">
        <w:rPr>
          <w:position w:val="-10"/>
        </w:rPr>
        <w:object w:dxaOrig="3560" w:dyaOrig="320">
          <v:shape id="_x0000_i1053" type="#_x0000_t75" style="width:177.8pt;height:15.75pt" o:ole="">
            <v:imagedata r:id="rId73" o:title=""/>
          </v:shape>
          <o:OLEObject Type="Embed" ProgID="Equation.DSMT4" ShapeID="_x0000_i1053" DrawAspect="Content" ObjectID="_1589273613" r:id="rId108"/>
        </w:object>
      </w:r>
    </w:p>
    <w:p w:rsidR="00B3165E" w:rsidRDefault="00C111C4" w:rsidP="00C92E08">
      <w:r>
        <w:t>を得る。同様に，他の２等式も成り立つ。</w:t>
      </w:r>
      <w:r w:rsidR="00A509A9">
        <w:t xml:space="preserve">　</w:t>
      </w:r>
    </w:p>
    <w:p w:rsidR="00A509A9" w:rsidRDefault="00A509A9" w:rsidP="00B3165E">
      <w:pPr>
        <w:ind w:firstLineChars="2000" w:firstLine="4200"/>
      </w:pPr>
      <w:r>
        <w:t xml:space="preserve">　　　　　　　　　　　　　　　　　　［証明終わり］</w:t>
      </w:r>
    </w:p>
    <w:p w:rsidR="00B3165E" w:rsidRDefault="00B3165E" w:rsidP="00B3165E"/>
    <w:p w:rsidR="00B3165E" w:rsidRDefault="00B3165E" w:rsidP="00B3165E"/>
    <w:p w:rsidR="00842FC2" w:rsidRDefault="00CD07AB" w:rsidP="00CD07AB"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5E8E1622" wp14:editId="0BF40819">
                <wp:simplePos x="0" y="0"/>
                <wp:positionH relativeFrom="column">
                  <wp:posOffset>-12424</wp:posOffset>
                </wp:positionH>
                <wp:positionV relativeFrom="paragraph">
                  <wp:posOffset>-85007</wp:posOffset>
                </wp:positionV>
                <wp:extent cx="1622066" cy="286247"/>
                <wp:effectExtent l="0" t="0" r="16510" b="19050"/>
                <wp:wrapNone/>
                <wp:docPr id="11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2066" cy="28624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CD07AB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余弦定理の別証明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55" style="position:absolute;left:0;text-align:left;margin-left:-1pt;margin-top:-6.7pt;width:127.7pt;height:22.55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">
                <v:textbox inset="5.85pt,.7pt,5.85pt,.7pt">
                  <w:txbxContent>
                    <w:p w:rsidR="00F31FED" w:rsidRDefault="00F31FED" w:rsidP="00CD07AB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余弦定理の別証明</w:t>
                      </w:r>
                    </w:p>
                  </w:txbxContent>
                </v:textbox>
              </v:roundrect>
            </w:pict>
          </mc:Fallback>
        </mc:AlternateContent>
      </w:r>
    </w:p>
    <w:p w:rsidR="00842FC2" w:rsidRPr="00C111C4" w:rsidRDefault="00CD07AB" w:rsidP="00CD07AB">
      <w:pPr>
        <w:ind w:firstLineChars="100" w:firstLine="210"/>
      </w:pPr>
      <w:r>
        <w:t>３次元のベクトルに関する，次の等式（公式）を知っている場合の証明について述べる。</w:t>
      </w:r>
    </w:p>
    <w:p w:rsidR="00842FC2" w:rsidRDefault="00CD07AB" w:rsidP="0018407C">
      <w:r>
        <w:rPr>
          <w:rFonts w:hint="eastAsia"/>
        </w:rPr>
        <w:t xml:space="preserve">　</w:t>
      </w:r>
      <w:r w:rsidR="00620CB0">
        <w:rPr>
          <w:rFonts w:hint="eastAsia"/>
        </w:rPr>
        <w:tab/>
        <w:t>(1)</w:t>
      </w:r>
      <w:r w:rsidR="00620CB0">
        <w:rPr>
          <w:rFonts w:hint="eastAsia"/>
        </w:rPr>
        <w:t xml:space="preserve">　</w:t>
      </w:r>
      <w:r w:rsidR="00B3165E" w:rsidRPr="00CD07AB">
        <w:rPr>
          <w:position w:val="-18"/>
        </w:rPr>
        <w:object w:dxaOrig="3840" w:dyaOrig="480">
          <v:shape id="_x0000_i1054" type="#_x0000_t75" style="width:192pt;height:24pt" o:ole="">
            <v:imagedata r:id="rId109" o:title=""/>
          </v:shape>
          <o:OLEObject Type="Embed" ProgID="Equation.DSMT4" ShapeID="_x0000_i1054" DrawAspect="Content" ObjectID="_1589273614" r:id="rId110"/>
        </w:object>
      </w:r>
      <w:r>
        <w:t xml:space="preserve"> </w:t>
      </w:r>
      <w:r w:rsidR="00B3165E">
        <w:t>（</w:t>
      </w:r>
      <w:r w:rsidR="00B3165E">
        <w:rPr>
          <w:rFonts w:hint="eastAsia"/>
        </w:rPr>
        <w:t>3</w:t>
      </w:r>
      <w:r w:rsidR="00B3165E">
        <w:rPr>
          <w:rFonts w:hint="eastAsia"/>
        </w:rPr>
        <w:t>つのベクトルで張る平行</w:t>
      </w:r>
      <w:r w:rsidR="00B3165E">
        <w:rPr>
          <w:rFonts w:hint="eastAsia"/>
        </w:rPr>
        <w:t>6</w:t>
      </w:r>
      <w:r w:rsidR="00B3165E">
        <w:rPr>
          <w:rFonts w:hint="eastAsia"/>
        </w:rPr>
        <w:t>面体の体積</w:t>
      </w:r>
      <w:r w:rsidR="00B3165E">
        <w:t>）</w:t>
      </w:r>
    </w:p>
    <w:p w:rsidR="00B3165E" w:rsidRDefault="00620CB0" w:rsidP="00620CB0">
      <w:pPr>
        <w:ind w:firstLine="840"/>
      </w:pPr>
      <w:r>
        <w:rPr>
          <w:rFonts w:hint="eastAsia"/>
        </w:rPr>
        <w:t>(2)</w:t>
      </w:r>
      <w:r>
        <w:rPr>
          <w:rFonts w:hint="eastAsia"/>
        </w:rPr>
        <w:t xml:space="preserve">　</w:t>
      </w:r>
      <w:r w:rsidR="00B3165E" w:rsidRPr="00CD07AB">
        <w:rPr>
          <w:position w:val="-18"/>
        </w:rPr>
        <w:object w:dxaOrig="3379" w:dyaOrig="480">
          <v:shape id="_x0000_i1055" type="#_x0000_t75" style="width:168.8pt;height:24pt" o:ole="">
            <v:imagedata r:id="rId111" o:title=""/>
          </v:shape>
          <o:OLEObject Type="Embed" ProgID="Equation.DSMT4" ShapeID="_x0000_i1055" DrawAspect="Content" ObjectID="_1589273615" r:id="rId112"/>
        </w:object>
      </w:r>
      <w:r w:rsidR="00B3165E">
        <w:t xml:space="preserve">　</w:t>
      </w:r>
      <w:r w:rsidR="00B3165E">
        <w:rPr>
          <w:rFonts w:hint="eastAsia"/>
        </w:rPr>
        <w:t>（</w:t>
      </w:r>
      <w:r w:rsidR="00B3165E" w:rsidRPr="00B3165E">
        <w:rPr>
          <w:position w:val="-10"/>
        </w:rPr>
        <w:object w:dxaOrig="520" w:dyaOrig="380">
          <v:shape id="_x0000_i1056" type="#_x0000_t75" style="width:26.25pt;height:18.75pt" o:ole="">
            <v:imagedata r:id="rId113" o:title=""/>
          </v:shape>
          <o:OLEObject Type="Embed" ProgID="Equation.DSMT4" ShapeID="_x0000_i1056" DrawAspect="Content" ObjectID="_1589273616" r:id="rId114"/>
        </w:object>
      </w:r>
      <w:r w:rsidR="00B3165E">
        <w:t>の一次結合</w:t>
      </w:r>
      <w:r w:rsidR="00B3165E">
        <w:rPr>
          <w:rFonts w:hint="eastAsia"/>
        </w:rPr>
        <w:t>）</w:t>
      </w:r>
      <w:r w:rsidR="00104BFE">
        <w:rPr>
          <w:rFonts w:hint="eastAsia"/>
        </w:rPr>
        <w:t xml:space="preserve">　</w:t>
      </w:r>
      <w:r w:rsidR="00104BFE" w:rsidRPr="00104BFE">
        <w:rPr>
          <w:rFonts w:hint="eastAsia"/>
          <w:sz w:val="16"/>
          <w:szCs w:val="16"/>
        </w:rPr>
        <w:t>(1)</w:t>
      </w:r>
      <w:r w:rsidR="00104BFE" w:rsidRPr="00104BFE">
        <w:rPr>
          <w:rFonts w:hint="eastAsia"/>
          <w:sz w:val="16"/>
          <w:szCs w:val="16"/>
        </w:rPr>
        <w:t>は</w:t>
      </w:r>
      <w:r w:rsidR="00104BFE" w:rsidRPr="00104BFE">
        <w:rPr>
          <w:position w:val="-10"/>
          <w:sz w:val="16"/>
          <w:szCs w:val="16"/>
        </w:rPr>
        <w:object w:dxaOrig="720" w:dyaOrig="380">
          <v:shape id="_x0000_i1057" type="#_x0000_t75" style="width:36pt;height:19pt" o:ole="">
            <v:imagedata r:id="rId115" o:title=""/>
          </v:shape>
          <o:OLEObject Type="Embed" ProgID="Equation.DSMT4" ShapeID="_x0000_i1057" DrawAspect="Content" ObjectID="_1589273617" r:id="rId116"/>
        </w:object>
      </w:r>
      <w:r w:rsidR="00104BFE" w:rsidRPr="00104BFE">
        <w:rPr>
          <w:rFonts w:hint="eastAsia"/>
          <w:sz w:val="16"/>
          <w:szCs w:val="16"/>
        </w:rPr>
        <w:t>右手系の時</w:t>
      </w:r>
    </w:p>
    <w:p w:rsidR="00B3165E" w:rsidRDefault="00B3165E" w:rsidP="00B3165E"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4A910754" wp14:editId="38D2EFF7">
                <wp:simplePos x="0" y="0"/>
                <wp:positionH relativeFrom="column">
                  <wp:posOffset>-12424</wp:posOffset>
                </wp:positionH>
                <wp:positionV relativeFrom="paragraph">
                  <wp:posOffset>30287</wp:posOffset>
                </wp:positionV>
                <wp:extent cx="4564049" cy="310101"/>
                <wp:effectExtent l="0" t="0" r="27305" b="13970"/>
                <wp:wrapNone/>
                <wp:docPr id="25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4049" cy="3101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1FED" w:rsidRPr="00B3165E" w:rsidRDefault="00F31FED" w:rsidP="00B3165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B3165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補足　</w:t>
                            </w:r>
                            <w:r w:rsidRPr="00B3165E">
                              <w:rPr>
                                <w:sz w:val="18"/>
                                <w:szCs w:val="18"/>
                              </w:rPr>
                              <w:t>ベクトルを成分表示し計算すれば，証明可能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。計算は，煩雑であるが・・・。</w:t>
                            </w:r>
                          </w:p>
                          <w:p w:rsidR="00F31FED" w:rsidRPr="00CD07AB" w:rsidRDefault="00F31FED" w:rsidP="00B3165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-1pt;margin-top:2.4pt;width:359.35pt;height:24.4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">
                <v:stroke dashstyle="dash"/>
                <v:textbox>
                  <w:txbxContent>
                    <w:p w:rsidR="00F31FED" w:rsidRPr="00B3165E" w:rsidRDefault="00F31FED" w:rsidP="00B3165E">
                      <w:pPr>
                        <w:rPr>
                          <w:sz w:val="18"/>
                          <w:szCs w:val="18"/>
                        </w:rPr>
                      </w:pPr>
                      <w:r w:rsidRPr="00B3165E">
                        <w:rPr>
                          <w:rFonts w:hint="eastAsia"/>
                          <w:sz w:val="18"/>
                          <w:szCs w:val="18"/>
                        </w:rPr>
                        <w:t xml:space="preserve">補足　</w:t>
                      </w:r>
                      <w:r w:rsidRPr="00B3165E">
                        <w:rPr>
                          <w:sz w:val="18"/>
                          <w:szCs w:val="18"/>
                        </w:rPr>
                        <w:t>ベクトルを成分表示し計算すれば，証明可能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。計算は，煩雑であるが・・・。</w:t>
                      </w:r>
                    </w:p>
                    <w:p w:rsidR="00F31FED" w:rsidRPr="00CD07AB" w:rsidRDefault="00F31FED" w:rsidP="00B3165E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3165E" w:rsidRDefault="00B3165E" w:rsidP="00B3165E"/>
    <w:p w:rsidR="00842FC2" w:rsidRDefault="00620CB0" w:rsidP="0018407C">
      <w:r>
        <w:t>この</w:t>
      </w:r>
      <w:r>
        <w:rPr>
          <w:rFonts w:hint="eastAsia"/>
        </w:rPr>
        <w:t>(1</w:t>
      </w:r>
      <w:r>
        <w:t>)</w:t>
      </w:r>
      <w:r>
        <w:t>，</w:t>
      </w:r>
      <w:r>
        <w:t>(2)</w:t>
      </w:r>
      <w:r>
        <w:t>を利用して，次の等式</w:t>
      </w:r>
      <w:r w:rsidR="00497FEF">
        <w:rPr>
          <w:rFonts w:hint="eastAsia"/>
        </w:rPr>
        <w:t>(3)</w:t>
      </w:r>
      <w:r w:rsidR="00497FEF">
        <w:t>を示すこと</w:t>
      </w:r>
      <w:r w:rsidR="00B3165E">
        <w:t>ができる。</w:t>
      </w:r>
    </w:p>
    <w:p w:rsidR="00620CB0" w:rsidRPr="00CD07AB" w:rsidRDefault="00A90A68" w:rsidP="00497FEF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459C5168" wp14:editId="18EBD834">
                <wp:simplePos x="0" y="0"/>
                <wp:positionH relativeFrom="column">
                  <wp:posOffset>3636755</wp:posOffset>
                </wp:positionH>
                <wp:positionV relativeFrom="paragraph">
                  <wp:posOffset>4445</wp:posOffset>
                </wp:positionV>
                <wp:extent cx="2735249" cy="1342804"/>
                <wp:effectExtent l="0" t="0" r="27305" b="10160"/>
                <wp:wrapNone/>
                <wp:docPr id="1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5249" cy="13428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620CB0">
                            <w:r w:rsidRPr="00A90A68">
                              <w:rPr>
                                <w:position w:val="-10"/>
                              </w:rPr>
                              <w:object w:dxaOrig="580" w:dyaOrig="380">
                                <v:shape id="_x0000_i1106" type="#_x0000_t75" style="width:28.5pt;height:18.75pt" o:ole="">
                                  <v:imagedata r:id="rId117" o:title=""/>
                                </v:shape>
                                <o:OLEObject Type="Embed" ProgID="Equation.DSMT4" ShapeID="_x0000_i1106" DrawAspect="Content" ObjectID="_1589273666" r:id="rId118"/>
                              </w:object>
                            </w:r>
                            <w:r>
                              <w:t>をひと</w:t>
                            </w:r>
                            <w:r>
                              <w:rPr>
                                <w:rFonts w:hint="eastAsia"/>
                              </w:rPr>
                              <w:t>まとまりとして，</w:t>
                            </w:r>
                            <w:r>
                              <w:t>(1)</w:t>
                            </w:r>
                            <w:r>
                              <w:t>を適用</w:t>
                            </w:r>
                          </w:p>
                          <w:p w:rsidR="00F31FED" w:rsidRDefault="00F31FED" w:rsidP="00620CB0">
                            <w:r w:rsidRPr="00A90A68">
                              <w:rPr>
                                <w:position w:val="-14"/>
                              </w:rPr>
                              <w:object w:dxaOrig="520" w:dyaOrig="400">
                                <v:shape id="_x0000_i1107" type="#_x0000_t75" style="width:26.25pt;height:20.25pt" o:ole="">
                                  <v:imagedata r:id="rId119" o:title=""/>
                                </v:shape>
                                <o:OLEObject Type="Embed" ProgID="Equation.DSMT4" ShapeID="_x0000_i1107" DrawAspect="Content" ObjectID="_1589273667" r:id="rId12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に，</w:t>
                            </w:r>
                            <w:r>
                              <w:rPr>
                                <w:rFonts w:hint="eastAsia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</w:rPr>
                              <w:t>を適用</w:t>
                            </w:r>
                          </w:p>
                          <w:p w:rsidR="00F31FED" w:rsidRDefault="00F31FED" w:rsidP="00620CB0">
                            <w:r>
                              <w:rPr>
                                <w:rFonts w:hint="eastAsia"/>
                              </w:rPr>
                              <w:t>内積の分配法則，アルファベット順整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286.35pt;margin-top:.35pt;width:215.35pt;height:105.7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">
                <v:stroke dashstyle="dash"/>
                <v:textbox>
                  <w:txbxContent>
                    <w:p w:rsidR="00F31FED" w:rsidRDefault="00F31FED" w:rsidP="00620CB0">
                      <w:r w:rsidRPr="00A90A68">
                        <w:rPr>
                          <w:position w:val="-10"/>
                        </w:rPr>
                        <w:object w:dxaOrig="580" w:dyaOrig="380">
                          <v:shape id="_x0000_i1106" type="#_x0000_t75" style="width:28.5pt;height:18.75pt" o:ole="">
                            <v:imagedata r:id="rId117" o:title=""/>
                          </v:shape>
                          <o:OLEObject Type="Embed" ProgID="Equation.DSMT4" ShapeID="_x0000_i1106" DrawAspect="Content" ObjectID="_1589273666" r:id="rId121"/>
                        </w:object>
                      </w:r>
                      <w:r>
                        <w:t>をひと</w:t>
                      </w:r>
                      <w:r>
                        <w:rPr>
                          <w:rFonts w:hint="eastAsia"/>
                        </w:rPr>
                        <w:t>まとまりとして，</w:t>
                      </w:r>
                      <w:r>
                        <w:t>(1)</w:t>
                      </w:r>
                      <w:r>
                        <w:t>を適用</w:t>
                      </w:r>
                    </w:p>
                    <w:p w:rsidR="00F31FED" w:rsidRDefault="00F31FED" w:rsidP="00620CB0">
                      <w:r w:rsidRPr="00A90A68">
                        <w:rPr>
                          <w:position w:val="-14"/>
                        </w:rPr>
                        <w:object w:dxaOrig="520" w:dyaOrig="400">
                          <v:shape id="_x0000_i1107" type="#_x0000_t75" style="width:26.25pt;height:20.25pt" o:ole="">
                            <v:imagedata r:id="rId119" o:title=""/>
                          </v:shape>
                          <o:OLEObject Type="Embed" ProgID="Equation.DSMT4" ShapeID="_x0000_i1107" DrawAspect="Content" ObjectID="_1589273667" r:id="rId122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内に，</w:t>
                      </w:r>
                      <w:r>
                        <w:rPr>
                          <w:rFonts w:hint="eastAsia"/>
                        </w:rPr>
                        <w:t>(2)</w:t>
                      </w:r>
                      <w:r>
                        <w:rPr>
                          <w:rFonts w:hint="eastAsia"/>
                        </w:rPr>
                        <w:t>を適用</w:t>
                      </w:r>
                    </w:p>
                    <w:p w:rsidR="00F31FED" w:rsidRDefault="00F31FED" w:rsidP="00620CB0">
                      <w:r>
                        <w:rPr>
                          <w:rFonts w:hint="eastAsia"/>
                        </w:rPr>
                        <w:t>内積の分配法則，アルファベット順整理</w:t>
                      </w:r>
                    </w:p>
                  </w:txbxContent>
                </v:textbox>
              </v:shape>
            </w:pict>
          </mc:Fallback>
        </mc:AlternateContent>
      </w:r>
      <w:r w:rsidR="00497FEF">
        <w:rPr>
          <w:rFonts w:hint="eastAsia"/>
        </w:rPr>
        <w:t>(3)</w:t>
      </w:r>
      <w:r w:rsidR="00620CB0">
        <w:rPr>
          <w:rFonts w:hint="eastAsia"/>
        </w:rPr>
        <w:t xml:space="preserve">　</w:t>
      </w:r>
      <w:r w:rsidR="00620CB0" w:rsidRPr="00CD07AB">
        <w:rPr>
          <w:position w:val="-18"/>
        </w:rPr>
        <w:object w:dxaOrig="1620" w:dyaOrig="480">
          <v:shape id="_x0000_i1058" type="#_x0000_t75" style="width:81pt;height:24pt" o:ole="">
            <v:imagedata r:id="rId123" o:title=""/>
          </v:shape>
          <o:OLEObject Type="Embed" ProgID="Equation.DSMT4" ShapeID="_x0000_i1058" DrawAspect="Content" ObjectID="_1589273618" r:id="rId124"/>
        </w:object>
      </w:r>
      <w:r w:rsidR="00620CB0" w:rsidRPr="00620CB0">
        <w:rPr>
          <w:position w:val="-20"/>
        </w:rPr>
        <w:object w:dxaOrig="1780" w:dyaOrig="520">
          <v:shape id="_x0000_i1059" type="#_x0000_t75" style="width:89.25pt;height:26.25pt" o:ole="">
            <v:imagedata r:id="rId125" o:title=""/>
          </v:shape>
          <o:OLEObject Type="Embed" ProgID="Equation.DSMT4" ShapeID="_x0000_i1059" DrawAspect="Content" ObjectID="_1589273619" r:id="rId126"/>
        </w:object>
      </w:r>
    </w:p>
    <w:p w:rsidR="00842FC2" w:rsidRDefault="00A90A68" w:rsidP="00497FEF">
      <w:pPr>
        <w:ind w:left="1680" w:firstLineChars="300" w:firstLine="630"/>
      </w:pPr>
      <w:r w:rsidRPr="00620CB0">
        <w:rPr>
          <w:position w:val="-20"/>
        </w:rPr>
        <w:object w:dxaOrig="2680" w:dyaOrig="520">
          <v:shape id="_x0000_i1060" type="#_x0000_t75" style="width:134.25pt;height:26.25pt" o:ole="">
            <v:imagedata r:id="rId127" o:title=""/>
          </v:shape>
          <o:OLEObject Type="Embed" ProgID="Equation.DSMT4" ShapeID="_x0000_i1060" DrawAspect="Content" ObjectID="_1589273620" r:id="rId128"/>
        </w:object>
      </w:r>
    </w:p>
    <w:p w:rsidR="00842FC2" w:rsidRDefault="00A90A68" w:rsidP="0018407C">
      <w:r>
        <w:rPr>
          <w:rFonts w:hint="eastAsia"/>
        </w:rPr>
        <w:tab/>
      </w:r>
      <w:r>
        <w:rPr>
          <w:rFonts w:hint="eastAsia"/>
        </w:rPr>
        <w:tab/>
      </w:r>
      <w:r w:rsidR="00497FEF">
        <w:rPr>
          <w:rFonts w:hint="eastAsia"/>
        </w:rPr>
        <w:t xml:space="preserve">　</w:t>
      </w:r>
      <w:r>
        <w:rPr>
          <w:rFonts w:hint="eastAsia"/>
        </w:rPr>
        <w:t xml:space="preserve">　　</w:t>
      </w:r>
      <w:r w:rsidRPr="00A90A68">
        <w:rPr>
          <w:position w:val="-18"/>
        </w:rPr>
        <w:object w:dxaOrig="3220" w:dyaOrig="480">
          <v:shape id="_x0000_i1061" type="#_x0000_t75" style="width:160.5pt;height:24pt" o:ole="">
            <v:imagedata r:id="rId129" o:title=""/>
          </v:shape>
          <o:OLEObject Type="Embed" ProgID="Equation.DSMT4" ShapeID="_x0000_i1061" DrawAspect="Content" ObjectID="_1589273621" r:id="rId130"/>
        </w:object>
      </w:r>
    </w:p>
    <w:p w:rsidR="0036766A" w:rsidRDefault="00920AA4" w:rsidP="0018407C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3024" behindDoc="1" locked="0" layoutInCell="1" allowOverlap="1" wp14:anchorId="37B8FBF8" wp14:editId="4EA71F14">
                <wp:simplePos x="0" y="0"/>
                <wp:positionH relativeFrom="column">
                  <wp:posOffset>3637915</wp:posOffset>
                </wp:positionH>
                <wp:positionV relativeFrom="paragraph">
                  <wp:posOffset>36830</wp:posOffset>
                </wp:positionV>
                <wp:extent cx="2733675" cy="2675255"/>
                <wp:effectExtent l="0" t="0" r="0" b="0"/>
                <wp:wrapTight wrapText="left">
                  <wp:wrapPolygon edited="0">
                    <wp:start x="9332" y="923"/>
                    <wp:lineTo x="7827" y="1384"/>
                    <wp:lineTo x="4064" y="3076"/>
                    <wp:lineTo x="4064" y="3691"/>
                    <wp:lineTo x="3462" y="4460"/>
                    <wp:lineTo x="2258" y="6152"/>
                    <wp:lineTo x="1355" y="8613"/>
                    <wp:lineTo x="1355" y="11074"/>
                    <wp:lineTo x="1806" y="13535"/>
                    <wp:lineTo x="3010" y="15996"/>
                    <wp:lineTo x="5870" y="18457"/>
                    <wp:lineTo x="6021" y="18919"/>
                    <wp:lineTo x="16557" y="21380"/>
                    <wp:lineTo x="21073" y="21380"/>
                    <wp:lineTo x="21374" y="19534"/>
                    <wp:lineTo x="20622" y="19226"/>
                    <wp:lineTo x="14902" y="18457"/>
                    <wp:lineTo x="17762" y="15996"/>
                    <wp:lineTo x="18966" y="13535"/>
                    <wp:lineTo x="19417" y="11074"/>
                    <wp:lineTo x="19267" y="8613"/>
                    <wp:lineTo x="18665" y="6152"/>
                    <wp:lineTo x="16708" y="3691"/>
                    <wp:lineTo x="16859" y="3076"/>
                    <wp:lineTo x="12945" y="1384"/>
                    <wp:lineTo x="11440" y="923"/>
                    <wp:lineTo x="9332" y="923"/>
                  </wp:wrapPolygon>
                </wp:wrapTight>
                <wp:docPr id="293" name="グループ化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2675255"/>
                          <a:chOff x="0" y="0"/>
                          <a:chExt cx="2733730" cy="2676498"/>
                        </a:xfrm>
                      </wpg:grpSpPr>
                      <pic:pic xmlns:pic="http://schemas.openxmlformats.org/drawingml/2006/picture">
                        <pic:nvPicPr>
                          <pic:cNvPr id="288" name="図 288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638" cy="2504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9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3485" y="2361538"/>
                            <a:ext cx="690245" cy="314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1FED" w:rsidRDefault="00F31FED" w:rsidP="00B3165E">
                              <w:r>
                                <w:rPr>
                                  <w:rFonts w:hint="eastAsia"/>
                                </w:rPr>
                                <w:t>図６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93" o:spid="_x0000_s1058" style="position:absolute;left:0;text-align:left;margin-left:286.45pt;margin-top:2.9pt;width:215.25pt;height:210.65pt;z-index:-251603456;mso-width-relative:margin;mso-height-relative:margin" coordsize="27337,267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">
                <v:shape id="図 288" o:spid="_x0000_s1059" type="#_x0000_t75" style="position:absolute;width:26716;height:250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dZ2zDAAAA3AAAAA8AAABkcnMvZG93bnJldi54bWxET01rg0AQvQf6H5Yp9BbXpLWIcRMkUNJb&#10;MGlpjoM7VYk7K+5GbX5991Do8fG+891sOjHS4FrLClZRDIK4srrlWsHH+W2ZgnAeWWNnmRT8kIPd&#10;9mGRY6btxCWNJ1+LEMIuQwWN930mpasaMugi2xMH7tsOBn2AQy31gFMIN51cx/GrNNhyaGiwp31D&#10;1fV0MwqS62QvRf35ct+viuQ5mb7ksTwo9fQ4FxsQnmb/L/5zv2sF6zSsDWfCEZDb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N1nbMMAAADcAAAADwAAAAAAAAAAAAAAAACf&#10;AgAAZHJzL2Rvd25yZXYueG1sUEsFBgAAAAAEAAQA9wAAAI8DAAAAAA==&#10;">
                  <v:imagedata r:id="rId72" o:title=""/>
                  <v:path arrowok="t"/>
                </v:shape>
                <v:shape id="_x0000_s1060" type="#_x0000_t202" style="position:absolute;left:20434;top:23615;width:6903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F31FED" w:rsidRDefault="00F31FED" w:rsidP="00B3165E">
                        <w:r>
                          <w:rPr>
                            <w:rFonts w:hint="eastAsia"/>
                          </w:rPr>
                          <w:t>図６再</w:t>
                        </w:r>
                      </w:p>
                    </w:txbxContent>
                  </v:textbox>
                </v:shape>
                <w10:wrap type="tight" side="left"/>
              </v:group>
            </w:pict>
          </mc:Fallback>
        </mc:AlternateContent>
      </w:r>
      <w:r w:rsidR="00497FEF">
        <w:rPr>
          <w:rFonts w:hint="eastAsia"/>
        </w:rPr>
        <w:t>［別証明］</w:t>
      </w:r>
    </w:p>
    <w:p w:rsidR="00B3165E" w:rsidRDefault="00B3165E" w:rsidP="0018407C">
      <w:r>
        <w:rPr>
          <w:rFonts w:hint="eastAsia"/>
        </w:rPr>
        <w:t xml:space="preserve">　図</w:t>
      </w:r>
      <w:r w:rsidR="0036766A">
        <w:rPr>
          <w:rFonts w:hint="eastAsia"/>
        </w:rPr>
        <w:t>６において，</w:t>
      </w:r>
      <w:r w:rsidR="003C548A" w:rsidRPr="0036766A">
        <w:rPr>
          <w:position w:val="-10"/>
        </w:rPr>
        <w:object w:dxaOrig="840" w:dyaOrig="380">
          <v:shape id="_x0000_i1062" type="#_x0000_t75" style="width:42pt;height:18.75pt" o:ole="">
            <v:imagedata r:id="rId131" o:title=""/>
          </v:shape>
          <o:OLEObject Type="Embed" ProgID="Equation.DSMT4" ShapeID="_x0000_i1062" DrawAspect="Content" ObjectID="_1589273622" r:id="rId132"/>
        </w:object>
      </w:r>
      <w:r w:rsidR="0036766A">
        <w:t>等と略記する。</w:t>
      </w:r>
    </w:p>
    <w:p w:rsidR="00B3165E" w:rsidRDefault="0036766A" w:rsidP="0018407C">
      <w:r>
        <w:rPr>
          <w:rFonts w:hint="eastAsia"/>
        </w:rPr>
        <w:t xml:space="preserve">　</w:t>
      </w:r>
      <w:r w:rsidRPr="0036766A">
        <w:rPr>
          <w:position w:val="-18"/>
        </w:rPr>
        <w:object w:dxaOrig="2420" w:dyaOrig="480">
          <v:shape id="_x0000_i1063" type="#_x0000_t75" style="width:120.75pt;height:24pt" o:ole="">
            <v:imagedata r:id="rId133" o:title=""/>
          </v:shape>
          <o:OLEObject Type="Embed" ProgID="Equation.DSMT4" ShapeID="_x0000_i1063" DrawAspect="Content" ObjectID="_1589273623" r:id="rId134"/>
        </w:object>
      </w:r>
      <w:r>
        <w:t>，</w:t>
      </w:r>
      <w:r w:rsidR="00920AA4">
        <w:t xml:space="preserve">　</w:t>
      </w:r>
      <w:r w:rsidRPr="0036766A">
        <w:rPr>
          <w:position w:val="-18"/>
        </w:rPr>
        <w:object w:dxaOrig="1380" w:dyaOrig="480">
          <v:shape id="_x0000_i1064" type="#_x0000_t75" style="width:69pt;height:24pt" o:ole="">
            <v:imagedata r:id="rId135" o:title=""/>
          </v:shape>
          <o:OLEObject Type="Embed" ProgID="Equation.DSMT4" ShapeID="_x0000_i1064" DrawAspect="Content" ObjectID="_1589273624" r:id="rId136"/>
        </w:object>
      </w:r>
    </w:p>
    <w:p w:rsidR="00B3165E" w:rsidRDefault="0036766A" w:rsidP="0018407C">
      <w:r>
        <w:rPr>
          <w:rFonts w:hint="eastAsia"/>
        </w:rPr>
        <w:t>三角形</w:t>
      </w:r>
      <w:r>
        <w:rPr>
          <w:rFonts w:hint="eastAsia"/>
        </w:rPr>
        <w:t>OAB</w:t>
      </w:r>
      <w:r>
        <w:rPr>
          <w:rFonts w:hint="eastAsia"/>
        </w:rPr>
        <w:t>と</w:t>
      </w:r>
      <w:r>
        <w:rPr>
          <w:rFonts w:hint="eastAsia"/>
        </w:rPr>
        <w:t>OAC</w:t>
      </w:r>
      <w:r>
        <w:rPr>
          <w:rFonts w:hint="eastAsia"/>
        </w:rPr>
        <w:t>の単位法線ベクトルは</w:t>
      </w:r>
      <w:r w:rsidR="00497FEF">
        <w:rPr>
          <w:rFonts w:hint="eastAsia"/>
        </w:rPr>
        <w:t>それぞれ</w:t>
      </w:r>
      <w:r>
        <w:rPr>
          <w:rFonts w:hint="eastAsia"/>
        </w:rPr>
        <w:t>，</w:t>
      </w:r>
    </w:p>
    <w:p w:rsidR="00497FEF" w:rsidRDefault="0036766A" w:rsidP="0018407C">
      <w:r>
        <w:rPr>
          <w:rFonts w:hint="eastAsia"/>
        </w:rPr>
        <w:tab/>
      </w:r>
      <w:r w:rsidRPr="0036766A">
        <w:rPr>
          <w:position w:val="-40"/>
        </w:rPr>
        <w:object w:dxaOrig="1680" w:dyaOrig="840">
          <v:shape id="_x0000_i1065" type="#_x0000_t75" style="width:84pt;height:42pt" o:ole="">
            <v:imagedata r:id="rId137" o:title=""/>
          </v:shape>
          <o:OLEObject Type="Embed" ProgID="Equation.DSMT4" ShapeID="_x0000_i1065" DrawAspect="Content" ObjectID="_1589273625" r:id="rId138"/>
        </w:object>
      </w:r>
      <w:r>
        <w:t xml:space="preserve"> </w:t>
      </w:r>
    </w:p>
    <w:p w:rsidR="0036766A" w:rsidRDefault="0036766A" w:rsidP="00497FEF">
      <w:pPr>
        <w:ind w:firstLine="840"/>
      </w:pPr>
      <w:r w:rsidRPr="0036766A">
        <w:rPr>
          <w:position w:val="-40"/>
        </w:rPr>
        <w:object w:dxaOrig="1680" w:dyaOrig="840">
          <v:shape id="_x0000_i1066" type="#_x0000_t75" style="width:84pt;height:42pt" o:ole="">
            <v:imagedata r:id="rId139" o:title=""/>
          </v:shape>
          <o:OLEObject Type="Embed" ProgID="Equation.DSMT4" ShapeID="_x0000_i1066" DrawAspect="Content" ObjectID="_1589273626" r:id="rId140"/>
        </w:object>
      </w:r>
    </w:p>
    <w:p w:rsidR="00B3165E" w:rsidRDefault="00497FEF" w:rsidP="0018407C">
      <w:r>
        <w:t>である。</w:t>
      </w:r>
      <w:r w:rsidR="0036766A">
        <w:t>また，</w:t>
      </w:r>
      <w:r w:rsidR="003C548A">
        <w:t>この</w:t>
      </w:r>
      <w:r w:rsidR="003C548A">
        <w:t>2</w:t>
      </w:r>
      <w:r w:rsidR="003C548A">
        <w:t>つの</w:t>
      </w:r>
      <w:r w:rsidR="00C92E08" w:rsidRPr="00C92E08">
        <w:rPr>
          <w:rFonts w:hint="eastAsia"/>
        </w:rPr>
        <w:t>単位法線ベクトル</w:t>
      </w:r>
      <w:r w:rsidR="0036766A">
        <w:t>のなす角は</w:t>
      </w:r>
      <w:r w:rsidR="0036766A" w:rsidRPr="0036766A">
        <w:rPr>
          <w:position w:val="-4"/>
        </w:rPr>
        <w:object w:dxaOrig="240" w:dyaOrig="260">
          <v:shape id="_x0000_i1067" type="#_x0000_t75" style="width:12pt;height:13.5pt" o:ole="">
            <v:imagedata r:id="rId141" o:title=""/>
          </v:shape>
          <o:OLEObject Type="Embed" ProgID="Equation.DSMT4" ShapeID="_x0000_i1067" DrawAspect="Content" ObjectID="_1589273627" r:id="rId142"/>
        </w:object>
      </w:r>
      <w:r w:rsidR="0036766A">
        <w:t>であ</w:t>
      </w:r>
      <w:r w:rsidR="00920AA4">
        <w:t>るので，</w:t>
      </w:r>
      <w:r w:rsidR="00920AA4">
        <w:rPr>
          <w:rFonts w:hint="eastAsia"/>
        </w:rPr>
        <w:t>(3)</w:t>
      </w:r>
      <w:r w:rsidR="00920AA4">
        <w:rPr>
          <w:rFonts w:hint="eastAsia"/>
        </w:rPr>
        <w:t>を適用すると，</w:t>
      </w:r>
    </w:p>
    <w:p w:rsidR="0036766A" w:rsidRDefault="0036766A" w:rsidP="0018407C">
      <w:r>
        <w:rPr>
          <w:rFonts w:hint="eastAsia"/>
        </w:rPr>
        <w:tab/>
      </w:r>
      <w:r w:rsidR="003C548A" w:rsidRPr="0036766A">
        <w:rPr>
          <w:position w:val="-28"/>
        </w:rPr>
        <w:object w:dxaOrig="2240" w:dyaOrig="720">
          <v:shape id="_x0000_i1068" type="#_x0000_t75" style="width:111.8pt;height:36pt" o:ole="">
            <v:imagedata r:id="rId143" o:title=""/>
          </v:shape>
          <o:OLEObject Type="Embed" ProgID="Equation.DSMT4" ShapeID="_x0000_i1068" DrawAspect="Content" ObjectID="_1589273628" r:id="rId144"/>
        </w:object>
      </w:r>
      <w:r w:rsidR="003C548A" w:rsidRPr="003C548A">
        <w:rPr>
          <w:position w:val="-28"/>
        </w:rPr>
        <w:object w:dxaOrig="1840" w:dyaOrig="800">
          <v:shape id="_x0000_i1069" type="#_x0000_t75" style="width:92.3pt;height:39.75pt" o:ole="">
            <v:imagedata r:id="rId145" o:title=""/>
          </v:shape>
          <o:OLEObject Type="Embed" ProgID="Equation.DSMT4" ShapeID="_x0000_i1069" DrawAspect="Content" ObjectID="_1589273629" r:id="rId146"/>
        </w:object>
      </w:r>
      <w:r w:rsidR="003C548A" w:rsidRPr="003C548A">
        <w:rPr>
          <w:position w:val="-28"/>
        </w:rPr>
        <w:object w:dxaOrig="3220" w:dyaOrig="800">
          <v:shape id="_x0000_i1070" type="#_x0000_t75" style="width:160.5pt;height:39.75pt" o:ole="">
            <v:imagedata r:id="rId147" o:title=""/>
          </v:shape>
          <o:OLEObject Type="Embed" ProgID="Equation.DSMT4" ShapeID="_x0000_i1070" DrawAspect="Content" ObjectID="_1589273630" r:id="rId148"/>
        </w:object>
      </w:r>
    </w:p>
    <w:p w:rsidR="00497FEF" w:rsidRDefault="003C548A" w:rsidP="003C548A">
      <w:pPr>
        <w:ind w:left="840" w:firstLineChars="300" w:firstLine="630"/>
      </w:pPr>
      <w:r w:rsidRPr="003C548A">
        <w:rPr>
          <w:position w:val="-28"/>
        </w:rPr>
        <w:object w:dxaOrig="2040" w:dyaOrig="660">
          <v:shape id="_x0000_i1071" type="#_x0000_t75" style="width:102pt;height:33pt" o:ole="">
            <v:imagedata r:id="rId149" o:title=""/>
          </v:shape>
          <o:OLEObject Type="Embed" ProgID="Equation.DSMT4" ShapeID="_x0000_i1071" DrawAspect="Content" ObjectID="_1589273631" r:id="rId150"/>
        </w:object>
      </w:r>
    </w:p>
    <w:p w:rsidR="00497FEF" w:rsidRDefault="00497FEF" w:rsidP="0018407C">
      <w:r>
        <w:rPr>
          <w:rFonts w:hint="eastAsia"/>
        </w:rPr>
        <w:t xml:space="preserve">　</w:t>
      </w:r>
      <w:r w:rsidR="00920AA4">
        <w:rPr>
          <w:rFonts w:hint="eastAsia"/>
        </w:rPr>
        <w:t>これは，</w:t>
      </w:r>
      <w:r w:rsidR="003C548A">
        <w:rPr>
          <w:rFonts w:hint="eastAsia"/>
        </w:rPr>
        <w:t>余弦定理</w:t>
      </w:r>
      <w:r w:rsidR="00920AA4">
        <w:rPr>
          <w:rFonts w:hint="eastAsia"/>
        </w:rPr>
        <w:t>である</w:t>
      </w:r>
      <w:r w:rsidR="003C548A">
        <w:rPr>
          <w:rFonts w:hint="eastAsia"/>
        </w:rPr>
        <w:t>。</w:t>
      </w:r>
      <w:r w:rsidR="00920AA4">
        <w:rPr>
          <w:rFonts w:hint="eastAsia"/>
        </w:rPr>
        <w:t xml:space="preserve">　　　　　　　　　　　　　　</w:t>
      </w:r>
      <w:r w:rsidR="003C548A">
        <w:rPr>
          <w:rFonts w:hint="eastAsia"/>
        </w:rPr>
        <w:t xml:space="preserve">　</w:t>
      </w:r>
      <w:r>
        <w:t xml:space="preserve">　　　　　　　　　［証明終わり］</w:t>
      </w:r>
    </w:p>
    <w:p w:rsidR="003D092A" w:rsidRDefault="003D092A" w:rsidP="0018407C"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278183B6" wp14:editId="2EA6B59C">
                <wp:simplePos x="0" y="0"/>
                <wp:positionH relativeFrom="column">
                  <wp:posOffset>273050</wp:posOffset>
                </wp:positionH>
                <wp:positionV relativeFrom="paragraph">
                  <wp:posOffset>111125</wp:posOffset>
                </wp:positionV>
                <wp:extent cx="4881880" cy="858520"/>
                <wp:effectExtent l="0" t="0" r="13970" b="17780"/>
                <wp:wrapNone/>
                <wp:docPr id="29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1880" cy="858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3C548A">
                            <w:pPr>
                              <w:rPr>
                                <w:szCs w:val="21"/>
                              </w:rPr>
                            </w:pPr>
                            <w:r w:rsidRPr="003C548A">
                              <w:rPr>
                                <w:rFonts w:hint="eastAsia"/>
                                <w:szCs w:val="21"/>
                              </w:rPr>
                              <w:t>補足</w:t>
                            </w:r>
                          </w:p>
                          <w:p w:rsidR="00F31FED" w:rsidRPr="003C548A" w:rsidRDefault="00F31FED" w:rsidP="007B0EE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 w:rsidRPr="003C548A">
                              <w:rPr>
                                <w:rFonts w:hint="eastAsia"/>
                                <w:szCs w:val="21"/>
                              </w:rPr>
                              <w:t>２つの単位法線ベクトルの内積は、</w:t>
                            </w:r>
                            <w:r w:rsidRPr="003C548A">
                              <w:rPr>
                                <w:position w:val="-6"/>
                                <w:szCs w:val="21"/>
                              </w:rPr>
                              <w:object w:dxaOrig="580" w:dyaOrig="279">
                                <v:shape id="_x0000_i1108" type="#_x0000_t75" style="width:28.5pt;height:13.5pt" o:ole="">
                                  <v:imagedata r:id="rId151" o:title=""/>
                                </v:shape>
                                <o:OLEObject Type="Embed" ProgID="Equation.DSMT4" ShapeID="_x0000_i1108" DrawAspect="Content" ObjectID="_1589273668" r:id="rId152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そのものであるので，</w:t>
                            </w:r>
                            <w:r w:rsidRPr="003C548A">
                              <w:rPr>
                                <w:rFonts w:hint="eastAsia"/>
                                <w:szCs w:val="21"/>
                              </w:rPr>
                              <w:t>余弦定理は，等式</w:t>
                            </w:r>
                            <w:r w:rsidRPr="003C548A">
                              <w:rPr>
                                <w:rFonts w:hint="eastAsia"/>
                                <w:szCs w:val="21"/>
                              </w:rPr>
                              <w:t>(3)</w:t>
                            </w:r>
                            <w:r w:rsidRPr="003C548A">
                              <w:rPr>
                                <w:rFonts w:hint="eastAsia"/>
                                <w:szCs w:val="21"/>
                              </w:rPr>
                              <w:t>を単位法線ベクトル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に適用しただけと考えられる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21.5pt;margin-top:8.75pt;width:384.4pt;height:67.6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">
                <v:stroke dashstyle="dash"/>
                <v:textbox>
                  <w:txbxContent>
                    <w:p w:rsidR="00F31FED" w:rsidRDefault="00F31FED" w:rsidP="003C548A">
                      <w:pPr>
                        <w:rPr>
                          <w:szCs w:val="21"/>
                        </w:rPr>
                      </w:pPr>
                      <w:r w:rsidRPr="003C548A">
                        <w:rPr>
                          <w:rFonts w:hint="eastAsia"/>
                          <w:szCs w:val="21"/>
                        </w:rPr>
                        <w:t>補足</w:t>
                      </w:r>
                    </w:p>
                    <w:p w:rsidR="00F31FED" w:rsidRPr="003C548A" w:rsidRDefault="00F31FED" w:rsidP="007B0EE6">
                      <w:pPr>
                        <w:ind w:firstLineChars="100" w:firstLine="210"/>
                        <w:rPr>
                          <w:szCs w:val="21"/>
                        </w:rPr>
                      </w:pPr>
                      <w:r w:rsidRPr="003C548A">
                        <w:rPr>
                          <w:rFonts w:hint="eastAsia"/>
                          <w:szCs w:val="21"/>
                        </w:rPr>
                        <w:t>２つの単位法線ベクトルの内積は、</w:t>
                      </w:r>
                      <w:r w:rsidRPr="003C548A">
                        <w:rPr>
                          <w:position w:val="-6"/>
                          <w:szCs w:val="21"/>
                        </w:rPr>
                        <w:object w:dxaOrig="580" w:dyaOrig="279">
                          <v:shape id="_x0000_i1108" type="#_x0000_t75" style="width:28.5pt;height:13.5pt" o:ole="">
                            <v:imagedata r:id="rId151" o:title=""/>
                          </v:shape>
                          <o:OLEObject Type="Embed" ProgID="Equation.DSMT4" ShapeID="_x0000_i1108" DrawAspect="Content" ObjectID="_1589273668" r:id="rId153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そのものであるので，</w:t>
                      </w:r>
                      <w:r w:rsidRPr="003C548A">
                        <w:rPr>
                          <w:rFonts w:hint="eastAsia"/>
                          <w:szCs w:val="21"/>
                        </w:rPr>
                        <w:t>余弦定理は，等式</w:t>
                      </w:r>
                      <w:r w:rsidRPr="003C548A">
                        <w:rPr>
                          <w:rFonts w:hint="eastAsia"/>
                          <w:szCs w:val="21"/>
                        </w:rPr>
                        <w:t>(3)</w:t>
                      </w:r>
                      <w:r w:rsidRPr="003C548A">
                        <w:rPr>
                          <w:rFonts w:hint="eastAsia"/>
                          <w:szCs w:val="21"/>
                        </w:rPr>
                        <w:t>を単位法線ベクトル</w:t>
                      </w:r>
                      <w:r>
                        <w:rPr>
                          <w:rFonts w:hint="eastAsia"/>
                          <w:szCs w:val="21"/>
                        </w:rPr>
                        <w:t>に適用しただけと考えられる。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　　　　　　　　　　　　　　　　　　　　　　　　　　　　　　　　　　　　　　　　</w:t>
      </w:r>
    </w:p>
    <w:p w:rsidR="003D092A" w:rsidRDefault="003D092A" w:rsidP="0018407C"/>
    <w:p w:rsidR="003D092A" w:rsidRDefault="003D092A" w:rsidP="0018407C"/>
    <w:p w:rsidR="00497FEF" w:rsidRDefault="00497FEF" w:rsidP="0018407C"/>
    <w:p w:rsidR="005B6BF8" w:rsidRDefault="00F31FED" w:rsidP="005B6BF8"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2E65EFC3" wp14:editId="17ABC8AF">
                <wp:simplePos x="0" y="0"/>
                <wp:positionH relativeFrom="column">
                  <wp:posOffset>43180</wp:posOffset>
                </wp:positionH>
                <wp:positionV relativeFrom="paragraph">
                  <wp:posOffset>-53340</wp:posOffset>
                </wp:positionV>
                <wp:extent cx="2345055" cy="285750"/>
                <wp:effectExtent l="0" t="0" r="17145" b="19050"/>
                <wp:wrapNone/>
                <wp:docPr id="8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45055" cy="2857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31FED" w:rsidRDefault="00F31FED" w:rsidP="00486495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ベクトルの公式</w:t>
                            </w:r>
                            <w:r>
                              <w:rPr>
                                <w:rFonts w:hint="eastAsia"/>
                              </w:rPr>
                              <w:t xml:space="preserve"> (1), (2) </w:t>
                            </w:r>
                            <w:r>
                              <w:rPr>
                                <w:rFonts w:hint="eastAsia"/>
                              </w:rPr>
                              <w:t>の証明</w:t>
                            </w:r>
                          </w:p>
                          <w:p w:rsidR="00F31FED" w:rsidRDefault="00F31FED" w:rsidP="005B6BF8">
                            <w:pPr>
                              <w:ind w:firstLineChars="100" w:firstLine="210"/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62" style="position:absolute;left:0;text-align:left;margin-left:3.4pt;margin-top:-4.2pt;width:184.65pt;height:22.5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">
                <v:textbox inset="5.85pt,.7pt,5.85pt,.7pt">
                  <w:txbxContent>
                    <w:p w:rsidR="00F31FED" w:rsidRDefault="00F31FED" w:rsidP="00486495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ベクトルの公式</w:t>
                      </w:r>
                      <w:r>
                        <w:rPr>
                          <w:rFonts w:hint="eastAsia"/>
                        </w:rPr>
                        <w:t xml:space="preserve"> (1), (2) </w:t>
                      </w:r>
                      <w:r>
                        <w:rPr>
                          <w:rFonts w:hint="eastAsia"/>
                        </w:rPr>
                        <w:t>の証明</w:t>
                      </w:r>
                    </w:p>
                    <w:p w:rsidR="00F31FED" w:rsidRDefault="00F31FED" w:rsidP="005B6BF8">
                      <w:pPr>
                        <w:ind w:firstLineChars="100" w:firstLine="210"/>
                      </w:pPr>
                    </w:p>
                  </w:txbxContent>
                </v:textbox>
              </v:roundrect>
            </w:pict>
          </mc:Fallback>
        </mc:AlternateContent>
      </w:r>
      <w:r>
        <w:t xml:space="preserve">　　　　　　　　　　　　　　　　　　　　　　　　　　　　　　　　　　　　　</w:t>
      </w:r>
      <w:r>
        <w:rPr>
          <w:rFonts w:hint="eastAsia"/>
        </w:rPr>
        <w:t xml:space="preserve">  </w:t>
      </w:r>
      <w:r>
        <w:t xml:space="preserve">　　　　　</w:t>
      </w:r>
      <w:r w:rsidRPr="00F31FED">
        <w:rPr>
          <w:bdr w:val="single" w:sz="4" w:space="0" w:color="auto"/>
        </w:rPr>
        <w:t>付録</w:t>
      </w:r>
    </w:p>
    <w:p w:rsidR="005B6BF8" w:rsidRDefault="005B6BF8" w:rsidP="005B6BF8">
      <w:pPr>
        <w:ind w:firstLineChars="100" w:firstLine="210"/>
      </w:pPr>
      <w:r>
        <w:rPr>
          <w:rFonts w:hint="eastAsia"/>
        </w:rPr>
        <w:t xml:space="preserve"> (1)</w:t>
      </w:r>
      <w:r>
        <w:rPr>
          <w:rFonts w:hint="eastAsia"/>
        </w:rPr>
        <w:t xml:space="preserve">　</w:t>
      </w:r>
      <w:r w:rsidRPr="00CD07AB">
        <w:rPr>
          <w:position w:val="-18"/>
        </w:rPr>
        <w:object w:dxaOrig="3840" w:dyaOrig="480">
          <v:shape id="_x0000_i1072" type="#_x0000_t75" style="width:192pt;height:24pt" o:ole="">
            <v:imagedata r:id="rId109" o:title=""/>
          </v:shape>
          <o:OLEObject Type="Embed" ProgID="Equation.DSMT4" ShapeID="_x0000_i1072" DrawAspect="Content" ObjectID="_1589273632" r:id="rId154"/>
        </w:object>
      </w:r>
      <w:r>
        <w:t xml:space="preserve"> 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つのベクトルで張る平行</w:t>
      </w:r>
      <w:r>
        <w:rPr>
          <w:rFonts w:hint="eastAsia"/>
        </w:rPr>
        <w:t>6</w:t>
      </w:r>
      <w:r>
        <w:rPr>
          <w:rFonts w:hint="eastAsia"/>
        </w:rPr>
        <w:t>面体の体積</w:t>
      </w:r>
      <w:r w:rsidR="00F31FED">
        <w:rPr>
          <w:rFonts w:hint="eastAsia"/>
        </w:rPr>
        <w:t xml:space="preserve"> </w:t>
      </w:r>
      <w:r w:rsidR="00F31FED">
        <w:rPr>
          <w:rFonts w:hint="eastAsia"/>
        </w:rPr>
        <w:t>※</w:t>
      </w:r>
      <w:r>
        <w:t>）</w:t>
      </w:r>
    </w:p>
    <w:p w:rsidR="005B6BF8" w:rsidRPr="00727E81" w:rsidRDefault="005B6BF8" w:rsidP="00F31FED">
      <w:pPr>
        <w:ind w:firstLineChars="150" w:firstLine="315"/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(2)</w:t>
      </w:r>
      <w:r>
        <w:rPr>
          <w:rFonts w:hint="eastAsia"/>
        </w:rPr>
        <w:t xml:space="preserve">　</w:t>
      </w:r>
      <w:r w:rsidRPr="00CD07AB">
        <w:rPr>
          <w:position w:val="-18"/>
        </w:rPr>
        <w:object w:dxaOrig="3379" w:dyaOrig="480">
          <v:shape id="_x0000_i1073" type="#_x0000_t75" style="width:168.8pt;height:24pt" o:ole="">
            <v:imagedata r:id="rId111" o:title=""/>
          </v:shape>
          <o:OLEObject Type="Embed" ProgID="Equation.DSMT4" ShapeID="_x0000_i1073" DrawAspect="Content" ObjectID="_1589273633" r:id="rId155"/>
        </w:object>
      </w:r>
      <w:r>
        <w:t xml:space="preserve">　</w:t>
      </w:r>
      <w:r w:rsidR="00727E81">
        <w:rPr>
          <w:rFonts w:hint="eastAsia"/>
        </w:rPr>
        <w:t xml:space="preserve">   </w:t>
      </w:r>
      <w:r>
        <w:rPr>
          <w:rFonts w:hint="eastAsia"/>
        </w:rPr>
        <w:t>（</w:t>
      </w:r>
      <w:r w:rsidRPr="00B3165E">
        <w:rPr>
          <w:position w:val="-10"/>
        </w:rPr>
        <w:object w:dxaOrig="520" w:dyaOrig="380">
          <v:shape id="_x0000_i1074" type="#_x0000_t75" style="width:26.25pt;height:18.75pt" o:ole="">
            <v:imagedata r:id="rId113" o:title=""/>
          </v:shape>
          <o:OLEObject Type="Embed" ProgID="Equation.DSMT4" ShapeID="_x0000_i1074" DrawAspect="Content" ObjectID="_1589273634" r:id="rId156"/>
        </w:object>
      </w:r>
      <w:r>
        <w:t>の一次結合</w:t>
      </w:r>
      <w:r w:rsidR="00727E81">
        <w:rPr>
          <w:rFonts w:hint="eastAsia"/>
        </w:rPr>
        <w:t>）</w:t>
      </w:r>
      <w:r w:rsidR="00727E81">
        <w:rPr>
          <w:rFonts w:hint="eastAsia"/>
        </w:rPr>
        <w:t xml:space="preserve"> </w:t>
      </w:r>
      <w:r w:rsidR="00727E81" w:rsidRPr="00727E81">
        <w:rPr>
          <w:rFonts w:asciiTheme="minorEastAsia" w:eastAsiaTheme="minorEastAsia" w:hAnsiTheme="minorEastAsia" w:hint="eastAsia"/>
        </w:rPr>
        <w:t xml:space="preserve"> (</w:t>
      </w:r>
      <w:r w:rsidR="00727E81" w:rsidRPr="00727E81">
        <w:rPr>
          <w:rFonts w:asciiTheme="minorEastAsia" w:eastAsiaTheme="minorEastAsia" w:hAnsiTheme="minorEastAsia" w:hint="eastAsia"/>
          <w:sz w:val="16"/>
          <w:szCs w:val="16"/>
        </w:rPr>
        <w:t xml:space="preserve"> </w:t>
      </w:r>
      <w:r w:rsidRPr="00104BFE">
        <w:rPr>
          <w:rFonts w:hint="eastAsia"/>
          <w:sz w:val="16"/>
          <w:szCs w:val="16"/>
        </w:rPr>
        <w:t>(1)</w:t>
      </w:r>
      <w:r w:rsidR="00727E81">
        <w:rPr>
          <w:rFonts w:hint="eastAsia"/>
          <w:sz w:val="16"/>
          <w:szCs w:val="16"/>
        </w:rPr>
        <w:t xml:space="preserve"> </w:t>
      </w:r>
      <w:r w:rsidR="00F31FED">
        <w:rPr>
          <w:rFonts w:hint="eastAsia"/>
          <w:sz w:val="16"/>
          <w:szCs w:val="16"/>
        </w:rPr>
        <w:t>※</w:t>
      </w:r>
      <w:r w:rsidR="00F31FED">
        <w:rPr>
          <w:rFonts w:hint="eastAsia"/>
          <w:sz w:val="16"/>
          <w:szCs w:val="16"/>
        </w:rPr>
        <w:t>:</w:t>
      </w:r>
      <w:r w:rsidRPr="00104BFE">
        <w:rPr>
          <w:position w:val="-10"/>
          <w:sz w:val="16"/>
          <w:szCs w:val="16"/>
        </w:rPr>
        <w:object w:dxaOrig="720" w:dyaOrig="380">
          <v:shape id="_x0000_i1075" type="#_x0000_t75" style="width:36pt;height:19pt" o:ole="">
            <v:imagedata r:id="rId115" o:title=""/>
          </v:shape>
          <o:OLEObject Type="Embed" ProgID="Equation.DSMT4" ShapeID="_x0000_i1075" DrawAspect="Content" ObjectID="_1589273635" r:id="rId157"/>
        </w:object>
      </w:r>
      <w:r w:rsidRPr="00104BFE">
        <w:rPr>
          <w:rFonts w:hint="eastAsia"/>
          <w:sz w:val="16"/>
          <w:szCs w:val="16"/>
        </w:rPr>
        <w:t>右手系の時</w:t>
      </w:r>
      <w:r w:rsidR="00727E81" w:rsidRPr="00727E81">
        <w:rPr>
          <w:rFonts w:asciiTheme="minorEastAsia" w:eastAsiaTheme="minorEastAsia" w:hAnsiTheme="minorEastAsia" w:hint="eastAsia"/>
          <w:szCs w:val="21"/>
        </w:rPr>
        <w:t xml:space="preserve"> )</w:t>
      </w:r>
    </w:p>
    <w:p w:rsidR="00DC1289" w:rsidRDefault="005B6BF8" w:rsidP="007C6BB9">
      <w:r>
        <w:t>［証明］</w:t>
      </w:r>
      <w:r w:rsidR="00DC1289">
        <w:rPr>
          <w:rFonts w:hint="eastAsia"/>
        </w:rPr>
        <w:t>(1),</w:t>
      </w:r>
      <w:r w:rsidR="00F31FED">
        <w:rPr>
          <w:rFonts w:hint="eastAsia"/>
        </w:rPr>
        <w:t xml:space="preserve"> </w:t>
      </w:r>
      <w:r w:rsidR="00DC1289">
        <w:rPr>
          <w:rFonts w:hint="eastAsia"/>
        </w:rPr>
        <w:t>(2)</w:t>
      </w:r>
      <w:r w:rsidR="00F31FED">
        <w:rPr>
          <w:rFonts w:hint="eastAsia"/>
        </w:rPr>
        <w:t xml:space="preserve"> </w:t>
      </w:r>
      <w:r w:rsidR="00034EC4">
        <w:rPr>
          <w:rFonts w:hint="eastAsia"/>
        </w:rPr>
        <w:t>共に，成分を計算すればよいのだが，一応すべて書いておこう。</w:t>
      </w:r>
    </w:p>
    <w:p w:rsidR="00104BFE" w:rsidRDefault="007C6BB9" w:rsidP="007C6BB9">
      <w:r>
        <w:rPr>
          <w:rFonts w:hint="eastAsia"/>
        </w:rPr>
        <w:t xml:space="preserve">(1)  </w:t>
      </w:r>
      <w:r w:rsidR="005B6BF8" w:rsidRPr="005B6BF8">
        <w:rPr>
          <w:position w:val="-14"/>
        </w:rPr>
        <w:object w:dxaOrig="4920" w:dyaOrig="420">
          <v:shape id="_x0000_i1076" type="#_x0000_t75" style="width:246pt;height:21pt" o:ole="">
            <v:imagedata r:id="rId158" o:title=""/>
          </v:shape>
          <o:OLEObject Type="Embed" ProgID="Equation.DSMT4" ShapeID="_x0000_i1076" DrawAspect="Content" ObjectID="_1589273636" r:id="rId159"/>
        </w:object>
      </w:r>
      <w:r w:rsidR="002157DB">
        <w:t>とする</w:t>
      </w:r>
      <w:r>
        <w:rPr>
          <w:rFonts w:hint="eastAsia"/>
        </w:rPr>
        <w:t>。外積を計算し，</w:t>
      </w:r>
    </w:p>
    <w:p w:rsidR="00F31FED" w:rsidRDefault="002157DB" w:rsidP="00F31FED">
      <w:pPr>
        <w:ind w:firstLineChars="400" w:firstLine="840"/>
        <w:rPr>
          <w:rFonts w:hint="eastAsia"/>
        </w:rPr>
      </w:pPr>
      <w:r w:rsidRPr="002157DB">
        <w:rPr>
          <w:position w:val="-14"/>
        </w:rPr>
        <w:object w:dxaOrig="4300" w:dyaOrig="420">
          <v:shape id="_x0000_i1077" type="#_x0000_t75" style="width:214.8pt;height:21pt" o:ole="">
            <v:imagedata r:id="rId160" o:title=""/>
          </v:shape>
          <o:OLEObject Type="Embed" ProgID="Equation.DSMT4" ShapeID="_x0000_i1077" DrawAspect="Content" ObjectID="_1589273637" r:id="rId161"/>
        </w:object>
      </w:r>
    </w:p>
    <w:p w:rsidR="00104BFE" w:rsidRDefault="007C6BB9" w:rsidP="00F31FED">
      <w:r>
        <w:t>となり，次に内積を計算する。</w:t>
      </w:r>
    </w:p>
    <w:p w:rsidR="002157DB" w:rsidRDefault="002157DB" w:rsidP="007C6BB9">
      <w:pPr>
        <w:ind w:firstLineChars="400" w:firstLine="840"/>
      </w:pPr>
      <w:r w:rsidRPr="00CD07AB">
        <w:rPr>
          <w:position w:val="-18"/>
        </w:rPr>
        <w:object w:dxaOrig="5980" w:dyaOrig="480">
          <v:shape id="_x0000_i1078" type="#_x0000_t75" style="width:299pt;height:24pt" o:ole="">
            <v:imagedata r:id="rId162" o:title=""/>
          </v:shape>
          <o:OLEObject Type="Embed" ProgID="Equation.DSMT4" ShapeID="_x0000_i1078" DrawAspect="Content" ObjectID="_1589273638" r:id="rId163"/>
        </w:object>
      </w:r>
    </w:p>
    <w:p w:rsidR="002157DB" w:rsidRDefault="002157DB" w:rsidP="007C6BB9">
      <w:pPr>
        <w:ind w:firstLineChars="900" w:firstLine="1890"/>
      </w:pPr>
      <w:r w:rsidRPr="002157DB">
        <w:rPr>
          <w:position w:val="-14"/>
        </w:rPr>
        <w:object w:dxaOrig="5319" w:dyaOrig="400">
          <v:shape id="_x0000_i1079" type="#_x0000_t75" style="width:265.95pt;height:20pt" o:ole="">
            <v:imagedata r:id="rId164" o:title=""/>
          </v:shape>
          <o:OLEObject Type="Embed" ProgID="Equation.DSMT4" ShapeID="_x0000_i1079" DrawAspect="Content" ObjectID="_1589273639" r:id="rId165"/>
        </w:object>
      </w:r>
      <w:r>
        <w:t xml:space="preserve"> </w:t>
      </w:r>
    </w:p>
    <w:p w:rsidR="007C6BB9" w:rsidRDefault="007C6BB9" w:rsidP="007C6BB9">
      <w:r>
        <w:rPr>
          <w:rFonts w:hint="eastAsia"/>
        </w:rPr>
        <w:t>同様に計算し，</w:t>
      </w:r>
    </w:p>
    <w:p w:rsidR="007C6BB9" w:rsidRDefault="00F31FED" w:rsidP="00F31FED">
      <w:pPr>
        <w:ind w:firstLineChars="400" w:firstLine="840"/>
      </w:pPr>
      <w:r w:rsidRPr="00CD07AB">
        <w:rPr>
          <w:position w:val="-18"/>
        </w:rPr>
        <w:object w:dxaOrig="7580" w:dyaOrig="480">
          <v:shape id="_x0000_i1091" type="#_x0000_t75" style="width:379pt;height:24pt" o:ole="">
            <v:imagedata r:id="rId166" o:title=""/>
          </v:shape>
          <o:OLEObject Type="Embed" ProgID="Equation.DSMT4" ShapeID="_x0000_i1091" DrawAspect="Content" ObjectID="_1589273640" r:id="rId167"/>
        </w:object>
      </w:r>
    </w:p>
    <w:p w:rsidR="007C6BB9" w:rsidRDefault="007C6BB9" w:rsidP="002157DB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(2) </w:t>
      </w:r>
      <w:r w:rsidR="00AE1E42">
        <w:rPr>
          <w:rFonts w:hint="eastAsia"/>
        </w:rPr>
        <w:t xml:space="preserve"> </w:t>
      </w:r>
      <w:r w:rsidR="00034EC4">
        <w:rPr>
          <w:rFonts w:hint="eastAsia"/>
        </w:rPr>
        <w:t>右辺</w:t>
      </w:r>
      <w:r w:rsidR="00486495">
        <w:rPr>
          <w:rFonts w:hint="eastAsia"/>
        </w:rPr>
        <w:t>を計算し，</w:t>
      </w:r>
      <w:r w:rsidR="00034EC4">
        <w:rPr>
          <w:rFonts w:hint="eastAsia"/>
        </w:rPr>
        <w:t>左辺</w:t>
      </w:r>
      <w:r w:rsidR="00486495">
        <w:rPr>
          <w:rFonts w:hint="eastAsia"/>
        </w:rPr>
        <w:t>となることを示す</w:t>
      </w:r>
      <w:r w:rsidR="00034EC4">
        <w:rPr>
          <w:rFonts w:hint="eastAsia"/>
        </w:rPr>
        <w:t>。</w:t>
      </w:r>
    </w:p>
    <w:p w:rsidR="00AE1E42" w:rsidRPr="00AE1E42" w:rsidRDefault="00AE1E42" w:rsidP="002157DB">
      <w:pPr>
        <w:ind w:firstLineChars="100" w:firstLine="210"/>
      </w:pP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（左辺）</w:t>
      </w:r>
      <w:r w:rsidRPr="00AE1E42">
        <w:rPr>
          <w:position w:val="-18"/>
        </w:rPr>
        <w:object w:dxaOrig="2180" w:dyaOrig="480">
          <v:shape id="_x0000_i1092" type="#_x0000_t75" style="width:109pt;height:24pt" o:ole="">
            <v:imagedata r:id="rId168" o:title=""/>
          </v:shape>
          <o:OLEObject Type="Embed" ProgID="Equation.DSMT4" ShapeID="_x0000_i1092" DrawAspect="Content" ObjectID="_1589273641" r:id="rId169"/>
        </w:object>
      </w:r>
      <w:r>
        <w:t xml:space="preserve"> </w:t>
      </w:r>
    </w:p>
    <w:p w:rsidR="002157DB" w:rsidRDefault="00AE1E42" w:rsidP="00AE1E42">
      <w:pPr>
        <w:ind w:left="840" w:firstLineChars="400" w:firstLine="840"/>
      </w:pPr>
      <w:r w:rsidRPr="00AE1E42">
        <w:rPr>
          <w:position w:val="-14"/>
        </w:rPr>
        <w:object w:dxaOrig="6399" w:dyaOrig="400">
          <v:shape id="_x0000_i1093" type="#_x0000_t75" style="width:319.65pt;height:20pt" o:ole="">
            <v:imagedata r:id="rId170" o:title=""/>
          </v:shape>
          <o:OLEObject Type="Embed" ProgID="Equation.DSMT4" ShapeID="_x0000_i1093" DrawAspect="Content" ObjectID="_1589273642" r:id="rId171"/>
        </w:object>
      </w:r>
    </w:p>
    <w:p w:rsidR="009A2720" w:rsidRDefault="009A2720" w:rsidP="00AE1E42">
      <w:pPr>
        <w:ind w:left="840" w:firstLine="840"/>
      </w:pPr>
      <w:r w:rsidRPr="009A2720">
        <w:rPr>
          <w:position w:val="-4"/>
        </w:rPr>
        <w:object w:dxaOrig="200" w:dyaOrig="180">
          <v:shape id="_x0000_i1080" type="#_x0000_t75" style="width:10pt;height:9pt" o:ole="">
            <v:imagedata r:id="rId172" o:title=""/>
          </v:shape>
          <o:OLEObject Type="Embed" ProgID="Equation.DSMT4" ShapeID="_x0000_i1080" DrawAspect="Content" ObjectID="_1589273643" r:id="rId173"/>
        </w:object>
      </w:r>
      <w:r w:rsidRPr="009A2720">
        <w:rPr>
          <w:position w:val="-12"/>
        </w:rPr>
        <w:object w:dxaOrig="180" w:dyaOrig="420">
          <v:shape id="_x0000_i1081" type="#_x0000_t75" style="width:9pt;height:21pt" o:ole="">
            <v:imagedata r:id="rId174" o:title=""/>
          </v:shape>
          <o:OLEObject Type="Embed" ProgID="Equation.DSMT4" ShapeID="_x0000_i1081" DrawAspect="Content" ObjectID="_1589273644" r:id="rId175"/>
        </w:object>
      </w:r>
      <w:r w:rsidRPr="009A2720">
        <w:rPr>
          <w:position w:val="-14"/>
        </w:rPr>
        <w:object w:dxaOrig="4520" w:dyaOrig="400">
          <v:shape id="_x0000_i1082" type="#_x0000_t75" style="width:226pt;height:20pt" o:ole="">
            <v:imagedata r:id="rId176" o:title=""/>
          </v:shape>
          <o:OLEObject Type="Embed" ProgID="Equation.DSMT4" ShapeID="_x0000_i1082" DrawAspect="Content" ObjectID="_1589273645" r:id="rId177"/>
        </w:object>
      </w:r>
    </w:p>
    <w:p w:rsidR="009A2720" w:rsidRDefault="009A2720" w:rsidP="00AE1E42">
      <w:pPr>
        <w:ind w:left="2520"/>
      </w:pPr>
      <w:r w:rsidRPr="009A2720">
        <w:rPr>
          <w:position w:val="-14"/>
        </w:rPr>
        <w:object w:dxaOrig="4580" w:dyaOrig="400">
          <v:shape id="_x0000_i1083" type="#_x0000_t75" style="width:229pt;height:20pt" o:ole="">
            <v:imagedata r:id="rId178" o:title=""/>
          </v:shape>
          <o:OLEObject Type="Embed" ProgID="Equation.DSMT4" ShapeID="_x0000_i1083" DrawAspect="Content" ObjectID="_1589273646" r:id="rId179"/>
        </w:object>
      </w:r>
    </w:p>
    <w:p w:rsidR="009A2720" w:rsidRDefault="009A2720" w:rsidP="00AE1E42">
      <w:pPr>
        <w:ind w:left="2520" w:firstLine="840"/>
      </w:pPr>
      <w:r w:rsidRPr="009A2720">
        <w:rPr>
          <w:position w:val="-14"/>
        </w:rPr>
        <w:object w:dxaOrig="4480" w:dyaOrig="400">
          <v:shape id="_x0000_i1084" type="#_x0000_t75" style="width:224pt;height:20pt" o:ole="">
            <v:imagedata r:id="rId180" o:title=""/>
          </v:shape>
          <o:OLEObject Type="Embed" ProgID="Equation.DSMT4" ShapeID="_x0000_i1084" DrawAspect="Content" ObjectID="_1589273647" r:id="rId181"/>
        </w:object>
      </w:r>
      <w:r w:rsidRPr="009A2720">
        <w:rPr>
          <w:position w:val="-12"/>
        </w:rPr>
        <w:object w:dxaOrig="180" w:dyaOrig="420">
          <v:shape id="_x0000_i1085" type="#_x0000_t75" style="width:9pt;height:21pt" o:ole="">
            <v:imagedata r:id="rId182" o:title=""/>
          </v:shape>
          <o:OLEObject Type="Embed" ProgID="Equation.DSMT4" ShapeID="_x0000_i1085" DrawAspect="Content" ObjectID="_1589273648" r:id="rId183"/>
        </w:object>
      </w:r>
    </w:p>
    <w:p w:rsidR="009A2720" w:rsidRDefault="009A2720" w:rsidP="00AE1E42">
      <w:pPr>
        <w:ind w:left="840" w:firstLine="840"/>
      </w:pPr>
      <w:r w:rsidRPr="009A2720">
        <w:rPr>
          <w:position w:val="-4"/>
        </w:rPr>
        <w:object w:dxaOrig="200" w:dyaOrig="180">
          <v:shape id="_x0000_i1086" type="#_x0000_t75" style="width:10pt;height:9pt" o:ole="">
            <v:imagedata r:id="rId172" o:title=""/>
          </v:shape>
          <o:OLEObject Type="Embed" ProgID="Equation.DSMT4" ShapeID="_x0000_i1086" DrawAspect="Content" ObjectID="_1589273649" r:id="rId184"/>
        </w:object>
      </w:r>
      <w:r w:rsidRPr="009A2720">
        <w:rPr>
          <w:position w:val="-12"/>
        </w:rPr>
        <w:object w:dxaOrig="180" w:dyaOrig="420">
          <v:shape id="_x0000_i1087" type="#_x0000_t75" style="width:9pt;height:21pt" o:ole="">
            <v:imagedata r:id="rId174" o:title=""/>
          </v:shape>
          <o:OLEObject Type="Embed" ProgID="Equation.DSMT4" ShapeID="_x0000_i1087" DrawAspect="Content" ObjectID="_1589273650" r:id="rId185"/>
        </w:object>
      </w:r>
      <w:r w:rsidR="00AE1E42" w:rsidRPr="000926BE">
        <w:rPr>
          <w:position w:val="-14"/>
        </w:rPr>
        <w:object w:dxaOrig="3220" w:dyaOrig="400">
          <v:shape id="_x0000_i1095" type="#_x0000_t75" style="width:161pt;height:20pt" o:ole="">
            <v:imagedata r:id="rId186" o:title=""/>
          </v:shape>
          <o:OLEObject Type="Embed" ProgID="Equation.DSMT4" ShapeID="_x0000_i1095" DrawAspect="Content" ObjectID="_1589273651" r:id="rId187"/>
        </w:object>
      </w:r>
    </w:p>
    <w:p w:rsidR="009A2720" w:rsidRDefault="00AE1E42" w:rsidP="00AE1E42">
      <w:pPr>
        <w:ind w:left="1680" w:firstLine="840"/>
      </w:pPr>
      <w:r w:rsidRPr="000926BE">
        <w:rPr>
          <w:position w:val="-14"/>
        </w:rPr>
        <w:object w:dxaOrig="6399" w:dyaOrig="400">
          <v:shape id="_x0000_i1094" type="#_x0000_t75" style="width:319.95pt;height:20pt" o:ole="">
            <v:imagedata r:id="rId188" o:title=""/>
          </v:shape>
          <o:OLEObject Type="Embed" ProgID="Equation.DSMT4" ShapeID="_x0000_i1094" DrawAspect="Content" ObjectID="_1589273652" r:id="rId189"/>
        </w:object>
      </w:r>
      <w:r w:rsidR="009A2720" w:rsidRPr="009A2720">
        <w:rPr>
          <w:position w:val="-12"/>
        </w:rPr>
        <w:object w:dxaOrig="180" w:dyaOrig="420">
          <v:shape id="_x0000_i1088" type="#_x0000_t75" style="width:9pt;height:21pt" o:ole="">
            <v:imagedata r:id="rId182" o:title=""/>
          </v:shape>
          <o:OLEObject Type="Embed" ProgID="Equation.DSMT4" ShapeID="_x0000_i1088" DrawAspect="Content" ObjectID="_1589273653" r:id="rId190"/>
        </w:object>
      </w:r>
    </w:p>
    <w:p w:rsidR="00AE1E42" w:rsidRDefault="008B23CE" w:rsidP="00AE1E42">
      <w:pPr>
        <w:ind w:left="840" w:firstLineChars="400" w:firstLine="840"/>
        <w:rPr>
          <w:rFonts w:hint="eastAsia"/>
        </w:rPr>
      </w:pPr>
      <w:r>
        <w:rPr>
          <w:rFonts w:hint="eastAsia"/>
        </w:rPr>
        <w:t>=</w:t>
      </w:r>
      <w:r w:rsidRPr="008B23CE">
        <w:rPr>
          <w:position w:val="-14"/>
        </w:rPr>
        <w:object w:dxaOrig="4900" w:dyaOrig="400">
          <v:shape id="_x0000_i1089" type="#_x0000_t75" style="width:245pt;height:20pt" o:ole="">
            <v:imagedata r:id="rId191" o:title=""/>
          </v:shape>
          <o:OLEObject Type="Embed" ProgID="Equation.DSMT4" ShapeID="_x0000_i1089" DrawAspect="Content" ObjectID="_1589273654" r:id="rId192"/>
        </w:object>
      </w:r>
    </w:p>
    <w:bookmarkStart w:id="0" w:name="_GoBack"/>
    <w:bookmarkEnd w:id="0"/>
    <w:p w:rsidR="00727E81" w:rsidRDefault="008B23CE" w:rsidP="00AE1E42">
      <w:pPr>
        <w:ind w:left="840" w:firstLineChars="400" w:firstLine="840"/>
      </w:pPr>
      <w:r w:rsidRPr="008B23CE">
        <w:rPr>
          <w:position w:val="-18"/>
        </w:rPr>
        <w:object w:dxaOrig="1340" w:dyaOrig="480">
          <v:shape id="_x0000_i1090" type="#_x0000_t75" style="width:67pt;height:24pt" o:ole="">
            <v:imagedata r:id="rId193" o:title=""/>
          </v:shape>
          <o:OLEObject Type="Embed" ProgID="Equation.DSMT4" ShapeID="_x0000_i1090" DrawAspect="Content" ObjectID="_1589273655" r:id="rId194"/>
        </w:object>
      </w:r>
    </w:p>
    <w:p w:rsidR="009A2720" w:rsidRPr="00104BFE" w:rsidRDefault="00486495" w:rsidP="002157DB">
      <w:pPr>
        <w:ind w:firstLineChars="100" w:firstLine="210"/>
      </w:pPr>
      <w:r>
        <w:rPr>
          <w:rFonts w:hint="eastAsia"/>
        </w:rPr>
        <w:t xml:space="preserve">　　　　　　　　　　　　　　　　　　　　　　　　　　　　　　　　　　　　　［証明終わり］</w:t>
      </w:r>
    </w:p>
    <w:sectPr w:rsidR="009A2720" w:rsidRPr="00104BFE" w:rsidSect="00A509A9">
      <w:footerReference w:type="default" r:id="rId195"/>
      <w:pgSz w:w="11906" w:h="16838" w:code="9"/>
      <w:pgMar w:top="1361" w:right="1134" w:bottom="1361" w:left="1134" w:header="851" w:footer="992" w:gutter="0"/>
      <w:pgNumType w:fmt="numberInDash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9F9" w:rsidRDefault="00F559F9" w:rsidP="00393999">
      <w:r>
        <w:separator/>
      </w:r>
    </w:p>
  </w:endnote>
  <w:endnote w:type="continuationSeparator" w:id="0">
    <w:p w:rsidR="00F559F9" w:rsidRDefault="00F559F9" w:rsidP="003939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62675937"/>
      <w:docPartObj>
        <w:docPartGallery w:val="Page Numbers (Bottom of Page)"/>
        <w:docPartUnique/>
      </w:docPartObj>
    </w:sdtPr>
    <w:sdtContent>
      <w:p w:rsidR="00F31FED" w:rsidRDefault="00F31FE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E1E42" w:rsidRPr="00AE1E42">
          <w:rPr>
            <w:noProof/>
            <w:lang w:val="ja-JP"/>
          </w:rPr>
          <w:t>-</w:t>
        </w:r>
        <w:r w:rsidR="00AE1E42">
          <w:rPr>
            <w:noProof/>
          </w:rPr>
          <w:t xml:space="preserve"> 5 -</w:t>
        </w:r>
        <w:r>
          <w:fldChar w:fldCharType="end"/>
        </w:r>
      </w:p>
    </w:sdtContent>
  </w:sdt>
  <w:p w:rsidR="00F31FED" w:rsidRDefault="00F31FED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9F9" w:rsidRDefault="00F559F9" w:rsidP="00393999">
      <w:r>
        <w:separator/>
      </w:r>
    </w:p>
  </w:footnote>
  <w:footnote w:type="continuationSeparator" w:id="0">
    <w:p w:rsidR="00F559F9" w:rsidRDefault="00F559F9" w:rsidP="003939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5"/>
  <w:displayHorizontalDrawingGridEvery w:val="2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34EC4"/>
    <w:rsid w:val="00040AA9"/>
    <w:rsid w:val="000926BE"/>
    <w:rsid w:val="000B693E"/>
    <w:rsid w:val="000C14BB"/>
    <w:rsid w:val="000F6F79"/>
    <w:rsid w:val="00104BFE"/>
    <w:rsid w:val="001177EF"/>
    <w:rsid w:val="0012160F"/>
    <w:rsid w:val="00161384"/>
    <w:rsid w:val="0016395A"/>
    <w:rsid w:val="00171C66"/>
    <w:rsid w:val="0017411A"/>
    <w:rsid w:val="001811EA"/>
    <w:rsid w:val="0018407C"/>
    <w:rsid w:val="00186314"/>
    <w:rsid w:val="00190E49"/>
    <w:rsid w:val="001A440B"/>
    <w:rsid w:val="001A5FA7"/>
    <w:rsid w:val="001E138D"/>
    <w:rsid w:val="00211360"/>
    <w:rsid w:val="002157DB"/>
    <w:rsid w:val="002247A1"/>
    <w:rsid w:val="0022717A"/>
    <w:rsid w:val="002356D4"/>
    <w:rsid w:val="00261648"/>
    <w:rsid w:val="00263186"/>
    <w:rsid w:val="002847FB"/>
    <w:rsid w:val="00285544"/>
    <w:rsid w:val="00285EF2"/>
    <w:rsid w:val="002D5F70"/>
    <w:rsid w:val="002F226E"/>
    <w:rsid w:val="00350CBF"/>
    <w:rsid w:val="0036766A"/>
    <w:rsid w:val="00370A20"/>
    <w:rsid w:val="00393999"/>
    <w:rsid w:val="003A1489"/>
    <w:rsid w:val="003B394E"/>
    <w:rsid w:val="003B4DB6"/>
    <w:rsid w:val="003C08B7"/>
    <w:rsid w:val="003C548A"/>
    <w:rsid w:val="003C5939"/>
    <w:rsid w:val="003D092A"/>
    <w:rsid w:val="003D15D4"/>
    <w:rsid w:val="003F03A3"/>
    <w:rsid w:val="004003E7"/>
    <w:rsid w:val="0043264E"/>
    <w:rsid w:val="00436375"/>
    <w:rsid w:val="00444596"/>
    <w:rsid w:val="0045515F"/>
    <w:rsid w:val="00457AB4"/>
    <w:rsid w:val="00470E7D"/>
    <w:rsid w:val="00472B29"/>
    <w:rsid w:val="00476B45"/>
    <w:rsid w:val="004850EC"/>
    <w:rsid w:val="00486495"/>
    <w:rsid w:val="00491934"/>
    <w:rsid w:val="00497FEF"/>
    <w:rsid w:val="004B044E"/>
    <w:rsid w:val="004F4B3D"/>
    <w:rsid w:val="00511194"/>
    <w:rsid w:val="00511347"/>
    <w:rsid w:val="005359B1"/>
    <w:rsid w:val="0054374A"/>
    <w:rsid w:val="00562625"/>
    <w:rsid w:val="00564A80"/>
    <w:rsid w:val="00571450"/>
    <w:rsid w:val="00577615"/>
    <w:rsid w:val="005B1FDE"/>
    <w:rsid w:val="005B6BF8"/>
    <w:rsid w:val="005C525B"/>
    <w:rsid w:val="005E5675"/>
    <w:rsid w:val="00612DE3"/>
    <w:rsid w:val="00620CB0"/>
    <w:rsid w:val="00622D87"/>
    <w:rsid w:val="00634701"/>
    <w:rsid w:val="0063796E"/>
    <w:rsid w:val="00646C54"/>
    <w:rsid w:val="00684EF5"/>
    <w:rsid w:val="006C54FD"/>
    <w:rsid w:val="006E77B6"/>
    <w:rsid w:val="00706029"/>
    <w:rsid w:val="0072390C"/>
    <w:rsid w:val="00727E81"/>
    <w:rsid w:val="0075191C"/>
    <w:rsid w:val="0075562B"/>
    <w:rsid w:val="007573EC"/>
    <w:rsid w:val="007830B2"/>
    <w:rsid w:val="00783277"/>
    <w:rsid w:val="007B0EE6"/>
    <w:rsid w:val="007B15B3"/>
    <w:rsid w:val="007B5ACD"/>
    <w:rsid w:val="007C6BB9"/>
    <w:rsid w:val="007D062C"/>
    <w:rsid w:val="007D543F"/>
    <w:rsid w:val="007F6E3C"/>
    <w:rsid w:val="00806D21"/>
    <w:rsid w:val="00822D82"/>
    <w:rsid w:val="008276CC"/>
    <w:rsid w:val="00842FC2"/>
    <w:rsid w:val="00855484"/>
    <w:rsid w:val="00855C20"/>
    <w:rsid w:val="00873095"/>
    <w:rsid w:val="00894BDE"/>
    <w:rsid w:val="008A103D"/>
    <w:rsid w:val="008A6113"/>
    <w:rsid w:val="008B23CE"/>
    <w:rsid w:val="008C459A"/>
    <w:rsid w:val="008D4737"/>
    <w:rsid w:val="008E440C"/>
    <w:rsid w:val="008F3EE4"/>
    <w:rsid w:val="00900E91"/>
    <w:rsid w:val="00912B44"/>
    <w:rsid w:val="00915673"/>
    <w:rsid w:val="00916798"/>
    <w:rsid w:val="00920AA4"/>
    <w:rsid w:val="00927C83"/>
    <w:rsid w:val="00950DA4"/>
    <w:rsid w:val="00950E35"/>
    <w:rsid w:val="00972010"/>
    <w:rsid w:val="009722FD"/>
    <w:rsid w:val="00976287"/>
    <w:rsid w:val="0097670B"/>
    <w:rsid w:val="00985123"/>
    <w:rsid w:val="0099384E"/>
    <w:rsid w:val="009A2720"/>
    <w:rsid w:val="009E3DAC"/>
    <w:rsid w:val="009E49A8"/>
    <w:rsid w:val="009F2A66"/>
    <w:rsid w:val="009F5D6D"/>
    <w:rsid w:val="009F6C5A"/>
    <w:rsid w:val="00A11F26"/>
    <w:rsid w:val="00A32AA3"/>
    <w:rsid w:val="00A509A9"/>
    <w:rsid w:val="00A527C3"/>
    <w:rsid w:val="00A6344F"/>
    <w:rsid w:val="00A67E36"/>
    <w:rsid w:val="00A70158"/>
    <w:rsid w:val="00A812F9"/>
    <w:rsid w:val="00A90A68"/>
    <w:rsid w:val="00AA4D66"/>
    <w:rsid w:val="00AC1F31"/>
    <w:rsid w:val="00AE1E42"/>
    <w:rsid w:val="00AE2CF9"/>
    <w:rsid w:val="00AE3BF3"/>
    <w:rsid w:val="00B052B2"/>
    <w:rsid w:val="00B31197"/>
    <w:rsid w:val="00B3165E"/>
    <w:rsid w:val="00B43E20"/>
    <w:rsid w:val="00B63711"/>
    <w:rsid w:val="00B875C3"/>
    <w:rsid w:val="00B93D15"/>
    <w:rsid w:val="00B964B8"/>
    <w:rsid w:val="00BA40F4"/>
    <w:rsid w:val="00BE7E44"/>
    <w:rsid w:val="00C111C4"/>
    <w:rsid w:val="00C165BA"/>
    <w:rsid w:val="00C35CD6"/>
    <w:rsid w:val="00C459A0"/>
    <w:rsid w:val="00C62DF4"/>
    <w:rsid w:val="00C8435B"/>
    <w:rsid w:val="00C844BC"/>
    <w:rsid w:val="00C92E08"/>
    <w:rsid w:val="00C9546C"/>
    <w:rsid w:val="00C95939"/>
    <w:rsid w:val="00CD07AB"/>
    <w:rsid w:val="00D017A5"/>
    <w:rsid w:val="00D02DB0"/>
    <w:rsid w:val="00D178E1"/>
    <w:rsid w:val="00D55C6C"/>
    <w:rsid w:val="00D8069D"/>
    <w:rsid w:val="00D93759"/>
    <w:rsid w:val="00DB6A9A"/>
    <w:rsid w:val="00DC1289"/>
    <w:rsid w:val="00DC2322"/>
    <w:rsid w:val="00DD612C"/>
    <w:rsid w:val="00DF1EFA"/>
    <w:rsid w:val="00E1061E"/>
    <w:rsid w:val="00E11BFA"/>
    <w:rsid w:val="00E6433D"/>
    <w:rsid w:val="00E70290"/>
    <w:rsid w:val="00E734F4"/>
    <w:rsid w:val="00E8098E"/>
    <w:rsid w:val="00E83640"/>
    <w:rsid w:val="00E86823"/>
    <w:rsid w:val="00ED334B"/>
    <w:rsid w:val="00EE6B2C"/>
    <w:rsid w:val="00F3103A"/>
    <w:rsid w:val="00F31FED"/>
    <w:rsid w:val="00F34AFA"/>
    <w:rsid w:val="00F426E9"/>
    <w:rsid w:val="00F432AC"/>
    <w:rsid w:val="00F559F9"/>
    <w:rsid w:val="00F64AF1"/>
    <w:rsid w:val="00F8708F"/>
    <w:rsid w:val="00F96EB3"/>
    <w:rsid w:val="00FC5518"/>
    <w:rsid w:val="00FD67C7"/>
    <w:rsid w:val="00FE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B6BF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393999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basedOn w:val="a0"/>
    <w:link w:val="a9"/>
    <w:rsid w:val="00393999"/>
    <w:rPr>
      <w:kern w:val="2"/>
      <w:sz w:val="21"/>
      <w:szCs w:val="24"/>
    </w:rPr>
  </w:style>
  <w:style w:type="paragraph" w:styleId="ab">
    <w:name w:val="footer"/>
    <w:basedOn w:val="a"/>
    <w:link w:val="ac"/>
    <w:uiPriority w:val="99"/>
    <w:rsid w:val="00393999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basedOn w:val="a0"/>
    <w:link w:val="ab"/>
    <w:uiPriority w:val="99"/>
    <w:rsid w:val="00393999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B6BF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393999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basedOn w:val="a0"/>
    <w:link w:val="a9"/>
    <w:rsid w:val="00393999"/>
    <w:rPr>
      <w:kern w:val="2"/>
      <w:sz w:val="21"/>
      <w:szCs w:val="24"/>
    </w:rPr>
  </w:style>
  <w:style w:type="paragraph" w:styleId="ab">
    <w:name w:val="footer"/>
    <w:basedOn w:val="a"/>
    <w:link w:val="ac"/>
    <w:uiPriority w:val="99"/>
    <w:rsid w:val="00393999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basedOn w:val="a0"/>
    <w:link w:val="ab"/>
    <w:uiPriority w:val="99"/>
    <w:rsid w:val="0039399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image" Target="media/image43.e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4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196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e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7.wmf"/><Relationship Id="rId22" Type="http://schemas.openxmlformats.org/officeDocument/2006/relationships/image" Target="media/image10.e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197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emf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3.wmf"/><Relationship Id="rId34" Type="http://schemas.openxmlformats.org/officeDocument/2006/relationships/image" Target="media/image18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image" Target="media/image45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e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6.e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5" Type="http://schemas.openxmlformats.org/officeDocument/2006/relationships/image" Target="media/image13.e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e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footer" Target="footer1.xml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image" Target="media/image27.emf"/><Relationship Id="rId106" Type="http://schemas.openxmlformats.org/officeDocument/2006/relationships/image" Target="media/image52.wmf"/><Relationship Id="rId127" Type="http://schemas.openxmlformats.org/officeDocument/2006/relationships/image" Target="media/image61.wmf"/><Relationship Id="rId10" Type="http://schemas.openxmlformats.org/officeDocument/2006/relationships/image" Target="media/image3.emf"/><Relationship Id="rId31" Type="http://schemas.openxmlformats.org/officeDocument/2006/relationships/oleObject" Target="embeddings/oleObject8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85.wmf"/><Relationship Id="rId26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17C89E-6EFE-4E13-BECA-766DF823D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1</TotalTime>
  <Pages>5</Pages>
  <Words>512</Words>
  <Characters>2920</Characters>
  <Application>Microsoft Office Word</Application>
  <DocSecurity>0</DocSecurity>
  <Lines>24</Lines>
  <Paragraphs>6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3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44</cp:revision>
  <cp:lastPrinted>2018-05-27T07:37:00Z</cp:lastPrinted>
  <dcterms:created xsi:type="dcterms:W3CDTF">2017-12-11T08:00:00Z</dcterms:created>
  <dcterms:modified xsi:type="dcterms:W3CDTF">2018-05-31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